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word/commentsExtensible.xml" ContentType="application/vnd.openxmlformats-officedocument.wordprocessingml.commentsExtensible+xml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72F61" w:rsidRPr="00633CE4" w:rsidRDefault="00372F61" w:rsidP="00372F61">
      <w:pPr>
        <w:tabs>
          <w:tab w:val="left" w:pos="1866"/>
          <w:tab w:val="center" w:pos="4844"/>
        </w:tabs>
        <w:ind w:firstLine="425"/>
        <w:jc w:val="center"/>
        <w:rPr>
          <w:rFonts w:ascii="Times New Roman" w:hAnsi="Times New Roman"/>
          <w:bCs/>
        </w:rPr>
      </w:pPr>
      <w:r w:rsidRPr="00633CE4">
        <w:rPr>
          <w:rFonts w:ascii="Times New Roman" w:hAnsi="Times New Roman"/>
          <w:bCs/>
        </w:rPr>
        <w:t xml:space="preserve">Министерство </w:t>
      </w:r>
      <w:r>
        <w:rPr>
          <w:rFonts w:ascii="Times New Roman" w:hAnsi="Times New Roman"/>
          <w:bCs/>
        </w:rPr>
        <w:t>науки и высшего образования</w:t>
      </w:r>
      <w:r w:rsidRPr="00633CE4">
        <w:rPr>
          <w:rFonts w:ascii="Times New Roman" w:hAnsi="Times New Roman"/>
          <w:bCs/>
        </w:rPr>
        <w:t xml:space="preserve"> РФ</w:t>
      </w:r>
    </w:p>
    <w:p w:rsidR="00372F61" w:rsidRPr="00633CE4" w:rsidRDefault="00372F61" w:rsidP="00372F61">
      <w:pPr>
        <w:ind w:firstLine="425"/>
        <w:jc w:val="center"/>
        <w:rPr>
          <w:rFonts w:ascii="Times New Roman" w:hAnsi="Times New Roman"/>
          <w:bCs/>
        </w:rPr>
      </w:pPr>
      <w:r w:rsidRPr="00633CE4">
        <w:rPr>
          <w:rFonts w:ascii="Times New Roman" w:hAnsi="Times New Roman"/>
          <w:bCs/>
        </w:rPr>
        <w:t xml:space="preserve">Федеральное государственное автономное образовательное учреждение </w:t>
      </w:r>
    </w:p>
    <w:p w:rsidR="00372F61" w:rsidRPr="00633CE4" w:rsidRDefault="00372F61" w:rsidP="00372F61">
      <w:pPr>
        <w:ind w:firstLine="425"/>
        <w:jc w:val="center"/>
        <w:rPr>
          <w:rFonts w:ascii="Times New Roman" w:hAnsi="Times New Roman"/>
          <w:bCs/>
        </w:rPr>
      </w:pPr>
      <w:r w:rsidRPr="00633CE4">
        <w:rPr>
          <w:rFonts w:ascii="Times New Roman" w:hAnsi="Times New Roman"/>
          <w:bCs/>
        </w:rPr>
        <w:t>высшего образования</w:t>
      </w:r>
    </w:p>
    <w:p w:rsidR="00372F61" w:rsidRPr="00633CE4" w:rsidRDefault="00372F61" w:rsidP="00372F61">
      <w:pPr>
        <w:ind w:firstLine="425"/>
        <w:jc w:val="center"/>
        <w:rPr>
          <w:rFonts w:ascii="Times New Roman" w:hAnsi="Times New Roman"/>
          <w:b/>
          <w:bCs/>
        </w:rPr>
      </w:pPr>
      <w:r w:rsidRPr="00633CE4">
        <w:rPr>
          <w:rFonts w:ascii="Times New Roman" w:hAnsi="Times New Roman"/>
          <w:b/>
          <w:bCs/>
        </w:rPr>
        <w:t>«СИБИРСКИЙ ФЕДЕРАЛЬНЫЙ УНИВЕРСИТЕТ»</w:t>
      </w:r>
    </w:p>
    <w:p w:rsidR="00372F61" w:rsidRPr="00633CE4" w:rsidRDefault="00372F61" w:rsidP="00372F61">
      <w:pPr>
        <w:ind w:firstLine="425"/>
        <w:jc w:val="center"/>
        <w:rPr>
          <w:rFonts w:ascii="Times New Roman" w:hAnsi="Times New Roman"/>
          <w:sz w:val="32"/>
          <w:szCs w:val="20"/>
        </w:rPr>
      </w:pPr>
    </w:p>
    <w:p w:rsidR="00372F61" w:rsidRDefault="00372F61" w:rsidP="00372F61">
      <w:pPr>
        <w:tabs>
          <w:tab w:val="left" w:pos="8789"/>
        </w:tabs>
        <w:ind w:left="5670"/>
        <w:jc w:val="center"/>
        <w:rPr>
          <w:rFonts w:ascii="Times New Roman" w:hAnsi="Times New Roman"/>
          <w:sz w:val="24"/>
          <w:szCs w:val="24"/>
        </w:rPr>
      </w:pPr>
    </w:p>
    <w:p w:rsidR="00F257E1" w:rsidRDefault="00F257E1" w:rsidP="00372F61">
      <w:pPr>
        <w:tabs>
          <w:tab w:val="left" w:pos="8789"/>
        </w:tabs>
        <w:ind w:left="5670"/>
        <w:jc w:val="center"/>
        <w:rPr>
          <w:rFonts w:ascii="Times New Roman" w:hAnsi="Times New Roman"/>
          <w:sz w:val="24"/>
          <w:szCs w:val="24"/>
        </w:rPr>
      </w:pPr>
    </w:p>
    <w:p w:rsidR="00F257E1" w:rsidRDefault="00F257E1" w:rsidP="00372F61">
      <w:pPr>
        <w:tabs>
          <w:tab w:val="left" w:pos="8789"/>
        </w:tabs>
        <w:ind w:left="5670"/>
        <w:jc w:val="center"/>
        <w:rPr>
          <w:rFonts w:ascii="Times New Roman" w:hAnsi="Times New Roman"/>
          <w:sz w:val="24"/>
          <w:szCs w:val="24"/>
        </w:rPr>
      </w:pPr>
    </w:p>
    <w:p w:rsidR="00F257E1" w:rsidRDefault="00F257E1" w:rsidP="00372F61">
      <w:pPr>
        <w:tabs>
          <w:tab w:val="left" w:pos="8789"/>
        </w:tabs>
        <w:ind w:left="5670"/>
        <w:jc w:val="center"/>
        <w:rPr>
          <w:rFonts w:ascii="Times New Roman" w:hAnsi="Times New Roman"/>
          <w:sz w:val="24"/>
          <w:szCs w:val="24"/>
        </w:rPr>
      </w:pPr>
    </w:p>
    <w:p w:rsidR="00F257E1" w:rsidRDefault="00F257E1" w:rsidP="00372F61">
      <w:pPr>
        <w:tabs>
          <w:tab w:val="left" w:pos="8789"/>
        </w:tabs>
        <w:ind w:left="5670"/>
        <w:jc w:val="center"/>
        <w:rPr>
          <w:rFonts w:ascii="Times New Roman" w:hAnsi="Times New Roman"/>
          <w:sz w:val="24"/>
          <w:szCs w:val="24"/>
        </w:rPr>
      </w:pPr>
    </w:p>
    <w:p w:rsidR="00F257E1" w:rsidRDefault="00F257E1" w:rsidP="00372F61">
      <w:pPr>
        <w:tabs>
          <w:tab w:val="left" w:pos="8789"/>
        </w:tabs>
        <w:ind w:left="5670"/>
        <w:jc w:val="center"/>
        <w:rPr>
          <w:rFonts w:ascii="Times New Roman" w:hAnsi="Times New Roman"/>
          <w:sz w:val="24"/>
          <w:szCs w:val="24"/>
        </w:rPr>
      </w:pPr>
    </w:p>
    <w:p w:rsidR="00F257E1" w:rsidRDefault="00F257E1" w:rsidP="00372F61">
      <w:pPr>
        <w:tabs>
          <w:tab w:val="left" w:pos="8789"/>
        </w:tabs>
        <w:ind w:left="5670"/>
        <w:jc w:val="center"/>
        <w:rPr>
          <w:rFonts w:ascii="Times New Roman" w:hAnsi="Times New Roman"/>
          <w:sz w:val="24"/>
          <w:szCs w:val="24"/>
        </w:rPr>
      </w:pPr>
    </w:p>
    <w:p w:rsidR="005C1609" w:rsidRDefault="005C1609" w:rsidP="00372F61">
      <w:pPr>
        <w:tabs>
          <w:tab w:val="left" w:pos="8789"/>
        </w:tabs>
        <w:ind w:left="5670"/>
        <w:jc w:val="center"/>
        <w:rPr>
          <w:rFonts w:ascii="Times New Roman" w:hAnsi="Times New Roman"/>
          <w:sz w:val="24"/>
          <w:szCs w:val="24"/>
        </w:rPr>
      </w:pPr>
    </w:p>
    <w:p w:rsidR="005C1609" w:rsidRDefault="005C1609" w:rsidP="00372F61">
      <w:pPr>
        <w:tabs>
          <w:tab w:val="left" w:pos="8789"/>
        </w:tabs>
        <w:ind w:left="5670"/>
        <w:jc w:val="center"/>
        <w:rPr>
          <w:rFonts w:ascii="Times New Roman" w:hAnsi="Times New Roman"/>
          <w:sz w:val="24"/>
          <w:szCs w:val="24"/>
        </w:rPr>
      </w:pPr>
      <w:bookmarkStart w:id="0" w:name="_GoBack"/>
      <w:bookmarkEnd w:id="0"/>
    </w:p>
    <w:p w:rsidR="00F257E1" w:rsidRDefault="00F257E1" w:rsidP="00372F61">
      <w:pPr>
        <w:tabs>
          <w:tab w:val="left" w:pos="8789"/>
        </w:tabs>
        <w:ind w:left="5670"/>
        <w:jc w:val="center"/>
        <w:rPr>
          <w:rFonts w:ascii="Times New Roman" w:hAnsi="Times New Roman"/>
          <w:sz w:val="24"/>
          <w:szCs w:val="24"/>
        </w:rPr>
      </w:pPr>
    </w:p>
    <w:p w:rsidR="00F257E1" w:rsidRPr="003C37F6" w:rsidRDefault="00F257E1" w:rsidP="00372F61">
      <w:pPr>
        <w:tabs>
          <w:tab w:val="left" w:pos="8789"/>
        </w:tabs>
        <w:ind w:left="5670"/>
        <w:jc w:val="center"/>
        <w:rPr>
          <w:rFonts w:ascii="Times New Roman" w:hAnsi="Times New Roman"/>
          <w:b/>
          <w:i/>
          <w:caps/>
          <w:sz w:val="20"/>
          <w:szCs w:val="28"/>
        </w:rPr>
      </w:pPr>
    </w:p>
    <w:p w:rsidR="00372F61" w:rsidRPr="00633CE4" w:rsidRDefault="00372F61" w:rsidP="00372F61">
      <w:pPr>
        <w:ind w:firstLine="425"/>
        <w:jc w:val="center"/>
        <w:rPr>
          <w:rFonts w:ascii="Times New Roman" w:hAnsi="Times New Roman"/>
          <w:b/>
          <w:caps/>
          <w:sz w:val="20"/>
          <w:szCs w:val="28"/>
        </w:rPr>
      </w:pPr>
    </w:p>
    <w:p w:rsidR="00372F61" w:rsidRPr="00633CE4" w:rsidRDefault="00372F61" w:rsidP="00372F61">
      <w:pPr>
        <w:rPr>
          <w:rFonts w:ascii="Times New Roman" w:hAnsi="Times New Roman"/>
          <w:b/>
          <w:caps/>
          <w:sz w:val="36"/>
          <w:szCs w:val="20"/>
        </w:rPr>
      </w:pPr>
    </w:p>
    <w:p w:rsidR="00EF0FE1" w:rsidRDefault="005C1609" w:rsidP="009C068D">
      <w:pPr>
        <w:spacing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  <w:r>
        <w:rPr>
          <w:rFonts w:ascii="Times New Roman" w:hAnsi="Times New Roman"/>
          <w:b/>
          <w:caps/>
          <w:sz w:val="28"/>
          <w:szCs w:val="28"/>
        </w:rPr>
        <w:t xml:space="preserve">КОМПЛЕКТ </w:t>
      </w:r>
      <w:r w:rsidR="0083481B">
        <w:rPr>
          <w:rFonts w:ascii="Times New Roman" w:hAnsi="Times New Roman"/>
          <w:b/>
          <w:caps/>
          <w:sz w:val="28"/>
          <w:szCs w:val="28"/>
        </w:rPr>
        <w:t>оценочных</w:t>
      </w:r>
      <w:r>
        <w:rPr>
          <w:rFonts w:ascii="Times New Roman" w:hAnsi="Times New Roman"/>
          <w:b/>
          <w:caps/>
          <w:sz w:val="28"/>
          <w:szCs w:val="28"/>
        </w:rPr>
        <w:t xml:space="preserve"> МАТЕРИАЛОВ </w:t>
      </w:r>
    </w:p>
    <w:p w:rsidR="00D946CF" w:rsidRDefault="00D946CF" w:rsidP="009C068D">
      <w:pPr>
        <w:spacing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  <w:r>
        <w:rPr>
          <w:rFonts w:ascii="Times New Roman" w:hAnsi="Times New Roman"/>
          <w:b/>
          <w:caps/>
          <w:sz w:val="28"/>
          <w:szCs w:val="28"/>
        </w:rPr>
        <w:t>ПО ДИСЦИПЛИНЕ</w:t>
      </w:r>
      <w:r w:rsidR="009C068D">
        <w:rPr>
          <w:rFonts w:ascii="Times New Roman" w:hAnsi="Times New Roman"/>
          <w:b/>
          <w:caps/>
          <w:sz w:val="28"/>
          <w:szCs w:val="28"/>
        </w:rPr>
        <w:t xml:space="preserve"> (МОДУЛЮ) / ПРАКТИКЕ</w:t>
      </w:r>
    </w:p>
    <w:p w:rsidR="00397A5F" w:rsidRDefault="00397A5F" w:rsidP="00BF427B">
      <w:pPr>
        <w:jc w:val="center"/>
        <w:rPr>
          <w:rFonts w:ascii="Times New Roman" w:hAnsi="Times New Roman"/>
          <w:sz w:val="28"/>
          <w:szCs w:val="28"/>
          <w:u w:val="single"/>
        </w:rPr>
      </w:pPr>
    </w:p>
    <w:p w:rsidR="00BF427B" w:rsidRPr="00397A5F" w:rsidRDefault="00FE3180" w:rsidP="00BF427B">
      <w:pPr>
        <w:jc w:val="center"/>
        <w:rPr>
          <w:rFonts w:ascii="Times New Roman" w:hAnsi="Times New Roman"/>
          <w:color w:val="000000"/>
          <w:sz w:val="28"/>
          <w:szCs w:val="28"/>
          <w:u w:val="single"/>
        </w:rPr>
      </w:pPr>
      <w:r>
        <w:rPr>
          <w:rFonts w:ascii="Times New Roman" w:hAnsi="Times New Roman"/>
          <w:sz w:val="28"/>
          <w:szCs w:val="28"/>
          <w:u w:val="single"/>
        </w:rPr>
        <w:t>Б</w:t>
      </w:r>
      <w:proofErr w:type="gramStart"/>
      <w:r>
        <w:rPr>
          <w:rFonts w:ascii="Times New Roman" w:hAnsi="Times New Roman"/>
          <w:sz w:val="28"/>
          <w:szCs w:val="28"/>
          <w:u w:val="single"/>
        </w:rPr>
        <w:t>1</w:t>
      </w:r>
      <w:proofErr w:type="gramEnd"/>
      <w:r>
        <w:rPr>
          <w:rFonts w:ascii="Times New Roman" w:hAnsi="Times New Roman"/>
          <w:sz w:val="28"/>
          <w:szCs w:val="28"/>
          <w:u w:val="single"/>
        </w:rPr>
        <w:t xml:space="preserve">.В.08 </w:t>
      </w:r>
      <w:r w:rsidRPr="00805669">
        <w:rPr>
          <w:rFonts w:ascii="Times New Roman" w:hAnsi="Times New Roman"/>
          <w:sz w:val="28"/>
          <w:szCs w:val="28"/>
          <w:u w:val="single"/>
        </w:rPr>
        <w:t>Квантовая электроника</w:t>
      </w:r>
    </w:p>
    <w:p w:rsidR="00372F61" w:rsidRPr="009C068D" w:rsidRDefault="009C068D" w:rsidP="00372F61">
      <w:pPr>
        <w:jc w:val="center"/>
        <w:rPr>
          <w:rFonts w:ascii="Times New Roman" w:hAnsi="Times New Roman"/>
          <w:i/>
          <w:sz w:val="20"/>
          <w:szCs w:val="20"/>
        </w:rPr>
      </w:pPr>
      <w:r>
        <w:rPr>
          <w:rFonts w:ascii="Times New Roman" w:hAnsi="Times New Roman"/>
          <w:i/>
          <w:sz w:val="20"/>
          <w:szCs w:val="20"/>
        </w:rPr>
        <w:t xml:space="preserve">Код и </w:t>
      </w:r>
      <w:r w:rsidRPr="009C068D">
        <w:rPr>
          <w:rFonts w:ascii="Times New Roman" w:hAnsi="Times New Roman"/>
          <w:i/>
          <w:sz w:val="20"/>
          <w:szCs w:val="20"/>
        </w:rPr>
        <w:t>наименование дисциплины (модуля)/практики</w:t>
      </w:r>
    </w:p>
    <w:p w:rsidR="009C068D" w:rsidRDefault="009C068D" w:rsidP="005C1609">
      <w:pPr>
        <w:tabs>
          <w:tab w:val="left" w:pos="142"/>
        </w:tabs>
        <w:rPr>
          <w:rFonts w:ascii="Times New Roman" w:hAnsi="Times New Roman"/>
          <w:sz w:val="28"/>
          <w:szCs w:val="28"/>
        </w:rPr>
      </w:pPr>
    </w:p>
    <w:p w:rsidR="009C068D" w:rsidRDefault="009C068D" w:rsidP="005C1609">
      <w:pPr>
        <w:tabs>
          <w:tab w:val="left" w:pos="142"/>
        </w:tabs>
        <w:rPr>
          <w:rFonts w:ascii="Times New Roman" w:hAnsi="Times New Roman"/>
          <w:sz w:val="28"/>
          <w:szCs w:val="28"/>
        </w:rPr>
      </w:pPr>
    </w:p>
    <w:p w:rsidR="00BF427B" w:rsidRPr="00C90D06" w:rsidRDefault="00BF427B" w:rsidP="00BF427B">
      <w:pPr>
        <w:rPr>
          <w:rFonts w:ascii="Times New Roman" w:eastAsia="Times New Roman" w:hAnsi="Times New Roman"/>
          <w:sz w:val="28"/>
          <w:szCs w:val="28"/>
          <w:u w:val="single"/>
        </w:rPr>
      </w:pPr>
      <w:r>
        <w:rPr>
          <w:rFonts w:ascii="Times New Roman" w:hAnsi="Times New Roman"/>
          <w:sz w:val="28"/>
          <w:szCs w:val="28"/>
        </w:rPr>
        <w:t>Образовательная программа</w:t>
      </w:r>
      <w:r w:rsidR="005C1609" w:rsidRPr="00633CE4">
        <w:rPr>
          <w:rFonts w:ascii="Times New Roman" w:hAnsi="Times New Roman"/>
          <w:sz w:val="28"/>
          <w:szCs w:val="28"/>
        </w:rPr>
        <w:t xml:space="preserve"> </w:t>
      </w:r>
      <w:r w:rsidRPr="00C90D06">
        <w:rPr>
          <w:rFonts w:ascii="Times New Roman" w:eastAsia="Times New Roman" w:hAnsi="Times New Roman"/>
          <w:sz w:val="28"/>
          <w:szCs w:val="28"/>
          <w:u w:val="single"/>
        </w:rPr>
        <w:t>03.05.02.30 Фундаментальная и прикладная физика</w:t>
      </w:r>
    </w:p>
    <w:p w:rsidR="005C1609" w:rsidRDefault="005C1609" w:rsidP="00372F61">
      <w:pPr>
        <w:jc w:val="center"/>
        <w:rPr>
          <w:rFonts w:ascii="Times New Roman" w:hAnsi="Times New Roman"/>
          <w:sz w:val="20"/>
          <w:szCs w:val="20"/>
        </w:rPr>
      </w:pPr>
      <w:r w:rsidRPr="00852663">
        <w:rPr>
          <w:rFonts w:ascii="Times New Roman" w:hAnsi="Times New Roman"/>
          <w:i/>
          <w:sz w:val="20"/>
          <w:szCs w:val="18"/>
        </w:rPr>
        <w:t xml:space="preserve">   </w:t>
      </w:r>
      <w:r>
        <w:rPr>
          <w:rFonts w:ascii="Times New Roman" w:hAnsi="Times New Roman"/>
          <w:i/>
          <w:sz w:val="20"/>
          <w:szCs w:val="18"/>
        </w:rPr>
        <w:tab/>
      </w:r>
      <w:r>
        <w:rPr>
          <w:rFonts w:ascii="Times New Roman" w:hAnsi="Times New Roman"/>
          <w:i/>
          <w:sz w:val="20"/>
          <w:szCs w:val="18"/>
        </w:rPr>
        <w:tab/>
      </w:r>
      <w:r>
        <w:rPr>
          <w:rFonts w:ascii="Times New Roman" w:hAnsi="Times New Roman"/>
          <w:i/>
          <w:sz w:val="20"/>
          <w:szCs w:val="18"/>
        </w:rPr>
        <w:tab/>
      </w:r>
      <w:r>
        <w:rPr>
          <w:rFonts w:ascii="Times New Roman" w:hAnsi="Times New Roman"/>
          <w:i/>
          <w:sz w:val="20"/>
          <w:szCs w:val="18"/>
        </w:rPr>
        <w:tab/>
      </w:r>
      <w:r>
        <w:rPr>
          <w:rFonts w:ascii="Times New Roman" w:hAnsi="Times New Roman"/>
          <w:i/>
          <w:sz w:val="20"/>
          <w:szCs w:val="18"/>
        </w:rPr>
        <w:tab/>
      </w:r>
    </w:p>
    <w:p w:rsidR="005C1609" w:rsidRPr="00633CE4" w:rsidRDefault="005C1609" w:rsidP="00372F61">
      <w:pPr>
        <w:jc w:val="center"/>
        <w:rPr>
          <w:rFonts w:ascii="Times New Roman" w:hAnsi="Times New Roman"/>
          <w:sz w:val="20"/>
          <w:szCs w:val="20"/>
        </w:rPr>
      </w:pPr>
    </w:p>
    <w:p w:rsidR="00372F61" w:rsidRPr="00633CE4" w:rsidRDefault="00372F61" w:rsidP="00372F61">
      <w:pPr>
        <w:jc w:val="center"/>
        <w:rPr>
          <w:rFonts w:ascii="Times New Roman" w:hAnsi="Times New Roman"/>
          <w:sz w:val="20"/>
          <w:szCs w:val="20"/>
        </w:rPr>
      </w:pPr>
    </w:p>
    <w:p w:rsidR="00BF427B" w:rsidRPr="00C90D06" w:rsidRDefault="00372F61" w:rsidP="00BF427B">
      <w:pPr>
        <w:rPr>
          <w:rFonts w:ascii="Times New Roman" w:hAnsi="Times New Roman"/>
          <w:sz w:val="28"/>
          <w:szCs w:val="28"/>
        </w:rPr>
      </w:pPr>
      <w:r w:rsidRPr="00633CE4">
        <w:rPr>
          <w:rFonts w:ascii="Times New Roman" w:hAnsi="Times New Roman"/>
          <w:sz w:val="28"/>
          <w:szCs w:val="28"/>
        </w:rPr>
        <w:t>Направление подготовки/специальность</w:t>
      </w:r>
      <w:r>
        <w:rPr>
          <w:rFonts w:ascii="Times New Roman" w:hAnsi="Times New Roman"/>
          <w:sz w:val="28"/>
          <w:szCs w:val="28"/>
        </w:rPr>
        <w:t xml:space="preserve"> </w:t>
      </w:r>
      <w:r w:rsidR="00BF427B" w:rsidRPr="00C90D06">
        <w:rPr>
          <w:rFonts w:ascii="Times New Roman" w:hAnsi="Times New Roman"/>
          <w:sz w:val="28"/>
          <w:szCs w:val="28"/>
          <w:u w:val="single"/>
        </w:rPr>
        <w:t>03.05.02 Фундаментальная и прикла</w:t>
      </w:r>
      <w:r w:rsidR="00BF427B" w:rsidRPr="00C90D06">
        <w:rPr>
          <w:rFonts w:ascii="Times New Roman" w:hAnsi="Times New Roman"/>
          <w:sz w:val="28"/>
          <w:szCs w:val="28"/>
          <w:u w:val="single"/>
        </w:rPr>
        <w:t>д</w:t>
      </w:r>
      <w:r w:rsidR="00BF427B" w:rsidRPr="00C90D06">
        <w:rPr>
          <w:rFonts w:ascii="Times New Roman" w:hAnsi="Times New Roman"/>
          <w:sz w:val="28"/>
          <w:szCs w:val="28"/>
          <w:u w:val="single"/>
        </w:rPr>
        <w:t>ная физика</w:t>
      </w:r>
    </w:p>
    <w:p w:rsidR="00372F61" w:rsidRPr="00633CE4" w:rsidRDefault="00372F61" w:rsidP="00372F61">
      <w:pPr>
        <w:rPr>
          <w:rFonts w:ascii="Times New Roman" w:hAnsi="Times New Roman"/>
          <w:sz w:val="28"/>
          <w:szCs w:val="28"/>
        </w:rPr>
      </w:pPr>
    </w:p>
    <w:p w:rsidR="00372F61" w:rsidRPr="00633CE4" w:rsidRDefault="00372F61" w:rsidP="00372F61">
      <w:pPr>
        <w:ind w:firstLine="425"/>
        <w:rPr>
          <w:rFonts w:ascii="Times New Roman" w:hAnsi="Times New Roman"/>
          <w:sz w:val="20"/>
          <w:szCs w:val="20"/>
        </w:rPr>
      </w:pPr>
    </w:p>
    <w:p w:rsidR="00372F61" w:rsidRPr="00633CE4" w:rsidRDefault="00372F61" w:rsidP="00372F61">
      <w:pPr>
        <w:autoSpaceDE w:val="0"/>
        <w:autoSpaceDN w:val="0"/>
        <w:adjustRightInd w:val="0"/>
        <w:ind w:firstLine="425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372F61" w:rsidRPr="00633CE4" w:rsidRDefault="00372F61" w:rsidP="00372F61">
      <w:pPr>
        <w:autoSpaceDE w:val="0"/>
        <w:autoSpaceDN w:val="0"/>
        <w:adjustRightInd w:val="0"/>
        <w:ind w:firstLine="425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372F61" w:rsidRPr="00633CE4" w:rsidRDefault="00372F61" w:rsidP="00372F61">
      <w:pPr>
        <w:autoSpaceDE w:val="0"/>
        <w:autoSpaceDN w:val="0"/>
        <w:adjustRightInd w:val="0"/>
        <w:ind w:firstLine="425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372F61" w:rsidRDefault="00372F61" w:rsidP="00372F61">
      <w:pPr>
        <w:autoSpaceDE w:val="0"/>
        <w:autoSpaceDN w:val="0"/>
        <w:adjustRightInd w:val="0"/>
        <w:ind w:firstLine="425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372F61" w:rsidRDefault="00372F61" w:rsidP="00372F61">
      <w:pPr>
        <w:autoSpaceDE w:val="0"/>
        <w:autoSpaceDN w:val="0"/>
        <w:adjustRightInd w:val="0"/>
        <w:ind w:firstLine="425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61073A" w:rsidRDefault="0061073A" w:rsidP="00372F61">
      <w:pPr>
        <w:autoSpaceDE w:val="0"/>
        <w:autoSpaceDN w:val="0"/>
        <w:adjustRightInd w:val="0"/>
        <w:ind w:firstLine="425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61073A" w:rsidRDefault="0061073A" w:rsidP="00372F61">
      <w:pPr>
        <w:autoSpaceDE w:val="0"/>
        <w:autoSpaceDN w:val="0"/>
        <w:adjustRightInd w:val="0"/>
        <w:ind w:firstLine="425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61073A" w:rsidRDefault="0061073A" w:rsidP="00372F61">
      <w:pPr>
        <w:autoSpaceDE w:val="0"/>
        <w:autoSpaceDN w:val="0"/>
        <w:adjustRightInd w:val="0"/>
        <w:ind w:firstLine="425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61073A" w:rsidRDefault="0061073A" w:rsidP="00372F61">
      <w:pPr>
        <w:autoSpaceDE w:val="0"/>
        <w:autoSpaceDN w:val="0"/>
        <w:adjustRightInd w:val="0"/>
        <w:ind w:firstLine="425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5C1609" w:rsidRDefault="005C1609" w:rsidP="00372F61">
      <w:pPr>
        <w:autoSpaceDE w:val="0"/>
        <w:autoSpaceDN w:val="0"/>
        <w:adjustRightInd w:val="0"/>
        <w:ind w:firstLine="425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5C1609" w:rsidRDefault="005C1609" w:rsidP="00372F61">
      <w:pPr>
        <w:autoSpaceDE w:val="0"/>
        <w:autoSpaceDN w:val="0"/>
        <w:adjustRightInd w:val="0"/>
        <w:ind w:firstLine="425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5C1609" w:rsidRDefault="005C1609" w:rsidP="00372F61">
      <w:pPr>
        <w:autoSpaceDE w:val="0"/>
        <w:autoSpaceDN w:val="0"/>
        <w:adjustRightInd w:val="0"/>
        <w:ind w:firstLine="425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5C1609" w:rsidRDefault="005C1609" w:rsidP="00372F61">
      <w:pPr>
        <w:autoSpaceDE w:val="0"/>
        <w:autoSpaceDN w:val="0"/>
        <w:adjustRightInd w:val="0"/>
        <w:ind w:firstLine="425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5C1609" w:rsidRPr="00633CE4" w:rsidRDefault="005C1609" w:rsidP="00372F61">
      <w:pPr>
        <w:autoSpaceDE w:val="0"/>
        <w:autoSpaceDN w:val="0"/>
        <w:adjustRightInd w:val="0"/>
        <w:ind w:firstLine="425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7953C5" w:rsidRDefault="00372F61" w:rsidP="009C068D">
      <w:pPr>
        <w:autoSpaceDE w:val="0"/>
        <w:autoSpaceDN w:val="0"/>
        <w:adjustRightInd w:val="0"/>
        <w:ind w:firstLine="425"/>
        <w:jc w:val="center"/>
        <w:rPr>
          <w:rFonts w:ascii="Times New Roman" w:hAnsi="Times New Roman" w:cs="Arial"/>
          <w:b/>
          <w:sz w:val="28"/>
          <w:szCs w:val="28"/>
        </w:rPr>
      </w:pPr>
      <w:r w:rsidRPr="00633CE4">
        <w:rPr>
          <w:rFonts w:ascii="Times New Roman" w:eastAsia="Times New Roman" w:hAnsi="Times New Roman"/>
          <w:bCs/>
          <w:sz w:val="24"/>
          <w:szCs w:val="24"/>
        </w:rPr>
        <w:t xml:space="preserve">Красноярск </w:t>
      </w:r>
      <w:r w:rsidRPr="00633CE4">
        <w:rPr>
          <w:rFonts w:ascii="Times New Roman" w:eastAsia="Times New Roman" w:hAnsi="Times New Roman"/>
          <w:sz w:val="24"/>
          <w:szCs w:val="24"/>
        </w:rPr>
        <w:t>20</w:t>
      </w:r>
      <w:r w:rsidR="00BF427B">
        <w:rPr>
          <w:rFonts w:ascii="Times New Roman" w:eastAsia="Times New Roman" w:hAnsi="Times New Roman"/>
          <w:sz w:val="24"/>
          <w:szCs w:val="24"/>
        </w:rPr>
        <w:t>25</w:t>
      </w:r>
      <w:r w:rsidR="007953C5">
        <w:rPr>
          <w:rFonts w:ascii="Times New Roman" w:hAnsi="Times New Roman" w:cs="Arial"/>
          <w:b/>
          <w:sz w:val="28"/>
          <w:szCs w:val="28"/>
        </w:rPr>
        <w:br w:type="page"/>
      </w:r>
    </w:p>
    <w:p w:rsidR="00AE2248" w:rsidRDefault="00AE2248" w:rsidP="00B27C67">
      <w:pPr>
        <w:jc w:val="both"/>
        <w:rPr>
          <w:rFonts w:ascii="Times New Roman" w:hAnsi="Times New Roman" w:cs="Arial"/>
          <w:sz w:val="28"/>
          <w:szCs w:val="28"/>
          <w:highlight w:val="yellow"/>
        </w:rPr>
      </w:pPr>
    </w:p>
    <w:tbl>
      <w:tblPr>
        <w:tblStyle w:val="af7"/>
        <w:tblW w:w="5000" w:type="pct"/>
        <w:tblLayout w:type="fixed"/>
        <w:tblLook w:val="04A0"/>
      </w:tblPr>
      <w:tblGrid>
        <w:gridCol w:w="960"/>
        <w:gridCol w:w="1982"/>
        <w:gridCol w:w="5382"/>
        <w:gridCol w:w="1529"/>
      </w:tblGrid>
      <w:tr w:rsidR="000101EC" w:rsidRPr="00E23BA9" w:rsidTr="00912DE8">
        <w:tc>
          <w:tcPr>
            <w:tcW w:w="487" w:type="pct"/>
          </w:tcPr>
          <w:p w:rsidR="004C0DF3" w:rsidRPr="00E23BA9" w:rsidRDefault="00912DE8" w:rsidP="00B27C6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№ </w:t>
            </w:r>
            <w:proofErr w:type="spellStart"/>
            <w:proofErr w:type="gramStart"/>
            <w:r>
              <w:rPr>
                <w:rFonts w:ascii="Times New Roman" w:hAnsi="Times New Roman" w:cs="Times New Roman"/>
              </w:rPr>
              <w:t>п</w:t>
            </w:r>
            <w:proofErr w:type="spellEnd"/>
            <w:proofErr w:type="gramEnd"/>
            <w:r>
              <w:rPr>
                <w:rFonts w:ascii="Times New Roman" w:hAnsi="Times New Roman" w:cs="Times New Roman"/>
              </w:rPr>
              <w:t>/</w:t>
            </w:r>
            <w:proofErr w:type="spellStart"/>
            <w:r>
              <w:rPr>
                <w:rFonts w:ascii="Times New Roman" w:hAnsi="Times New Roman" w:cs="Times New Roman"/>
              </w:rPr>
              <w:t>п</w:t>
            </w:r>
            <w:proofErr w:type="spellEnd"/>
          </w:p>
        </w:tc>
        <w:tc>
          <w:tcPr>
            <w:tcW w:w="1006" w:type="pct"/>
          </w:tcPr>
          <w:p w:rsidR="004C0DF3" w:rsidRPr="00E23BA9" w:rsidRDefault="00912DE8" w:rsidP="00B27C6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Компетенция</w:t>
            </w:r>
          </w:p>
        </w:tc>
        <w:tc>
          <w:tcPr>
            <w:tcW w:w="2731" w:type="pct"/>
          </w:tcPr>
          <w:p w:rsidR="004C0DF3" w:rsidRPr="00E23BA9" w:rsidRDefault="004C0DF3" w:rsidP="00B27C67">
            <w:pPr>
              <w:jc w:val="center"/>
              <w:rPr>
                <w:rFonts w:ascii="Times New Roman" w:hAnsi="Times New Roman" w:cs="Times New Roman"/>
              </w:rPr>
            </w:pPr>
            <w:r w:rsidRPr="00E23BA9">
              <w:rPr>
                <w:rFonts w:ascii="Times New Roman" w:hAnsi="Times New Roman" w:cs="Times New Roman"/>
              </w:rPr>
              <w:t>Содержание вопроса</w:t>
            </w:r>
          </w:p>
        </w:tc>
        <w:tc>
          <w:tcPr>
            <w:tcW w:w="776" w:type="pct"/>
          </w:tcPr>
          <w:p w:rsidR="004C0DF3" w:rsidRPr="00E23BA9" w:rsidRDefault="004C0DF3" w:rsidP="00B27C67">
            <w:pPr>
              <w:jc w:val="center"/>
              <w:rPr>
                <w:rFonts w:ascii="Times New Roman" w:hAnsi="Times New Roman" w:cs="Times New Roman"/>
              </w:rPr>
            </w:pPr>
            <w:r w:rsidRPr="00E23BA9">
              <w:rPr>
                <w:rFonts w:ascii="Times New Roman" w:hAnsi="Times New Roman" w:cs="Times New Roman"/>
              </w:rPr>
              <w:t>Правильный ответ</w:t>
            </w:r>
          </w:p>
        </w:tc>
      </w:tr>
      <w:tr w:rsidR="00912DE8" w:rsidRPr="00E23BA9" w:rsidTr="00912DE8">
        <w:trPr>
          <w:trHeight w:val="1263"/>
        </w:trPr>
        <w:tc>
          <w:tcPr>
            <w:tcW w:w="487" w:type="pct"/>
            <w:vMerge w:val="restart"/>
          </w:tcPr>
          <w:p w:rsidR="00912DE8" w:rsidRPr="00E23BA9" w:rsidRDefault="00912DE8" w:rsidP="00ED3416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006" w:type="pct"/>
            <w:vMerge w:val="restart"/>
          </w:tcPr>
          <w:p w:rsidR="00912DE8" w:rsidRPr="00E23BA9" w:rsidRDefault="00912DE8" w:rsidP="00912DE8">
            <w:pPr>
              <w:ind w:left="53"/>
              <w:jc w:val="center"/>
              <w:rPr>
                <w:rFonts w:ascii="Times New Roman" w:eastAsia="Calibri" w:hAnsi="Times New Roman" w:cs="Times New Roman"/>
              </w:rPr>
            </w:pPr>
            <w:r w:rsidRPr="00E23BA9">
              <w:rPr>
                <w:rFonts w:ascii="Times New Roman" w:hAnsi="Times New Roman" w:cs="Times New Roman"/>
              </w:rPr>
              <w:t xml:space="preserve">ПК-3: </w:t>
            </w:r>
            <w:proofErr w:type="gramStart"/>
            <w:r w:rsidRPr="00E23BA9">
              <w:rPr>
                <w:rFonts w:ascii="Times New Roman" w:hAnsi="Times New Roman" w:cs="Times New Roman"/>
              </w:rPr>
              <w:t>Способен</w:t>
            </w:r>
            <w:proofErr w:type="gramEnd"/>
            <w:r w:rsidRPr="00E23BA9">
              <w:rPr>
                <w:rFonts w:ascii="Times New Roman" w:hAnsi="Times New Roman" w:cs="Times New Roman"/>
              </w:rPr>
              <w:t xml:space="preserve"> разрабатывать и применять новые материалы, и</w:t>
            </w:r>
            <w:r w:rsidRPr="00E23BA9">
              <w:rPr>
                <w:rFonts w:ascii="Times New Roman" w:hAnsi="Times New Roman" w:cs="Times New Roman"/>
              </w:rPr>
              <w:t>с</w:t>
            </w:r>
            <w:r w:rsidRPr="00E23BA9">
              <w:rPr>
                <w:rFonts w:ascii="Times New Roman" w:hAnsi="Times New Roman" w:cs="Times New Roman"/>
              </w:rPr>
              <w:t>следовать их структуру и сво</w:t>
            </w:r>
            <w:r w:rsidRPr="00E23BA9">
              <w:rPr>
                <w:rFonts w:ascii="Times New Roman" w:hAnsi="Times New Roman" w:cs="Times New Roman"/>
              </w:rPr>
              <w:t>й</w:t>
            </w:r>
            <w:r w:rsidRPr="00E23BA9">
              <w:rPr>
                <w:rFonts w:ascii="Times New Roman" w:hAnsi="Times New Roman" w:cs="Times New Roman"/>
              </w:rPr>
              <w:t>ства</w:t>
            </w:r>
          </w:p>
        </w:tc>
        <w:tc>
          <w:tcPr>
            <w:tcW w:w="2731" w:type="pct"/>
          </w:tcPr>
          <w:p w:rsidR="00912DE8" w:rsidRPr="00E23BA9" w:rsidRDefault="00912DE8" w:rsidP="00CA053C">
            <w:pPr>
              <w:rPr>
                <w:rFonts w:ascii="Times New Roman" w:hAnsi="Times New Roman" w:cs="Times New Roman"/>
              </w:rPr>
            </w:pPr>
            <w:r w:rsidRPr="00E23BA9">
              <w:rPr>
                <w:rFonts w:ascii="Times New Roman" w:hAnsi="Times New Roman" w:cs="Times New Roman"/>
              </w:rPr>
              <w:t>1. </w:t>
            </w:r>
            <w:r w:rsidRPr="00E23BA9">
              <w:rPr>
                <w:rFonts w:ascii="Times New Roman" w:eastAsia="Times New Roman" w:hAnsi="Times New Roman" w:cs="Times New Roman"/>
              </w:rPr>
              <w:t>Прочитайте текст и впишите слово.</w:t>
            </w:r>
          </w:p>
          <w:p w:rsidR="00912DE8" w:rsidRPr="00E23BA9" w:rsidRDefault="00912DE8" w:rsidP="00CA053C">
            <w:pPr>
              <w:spacing w:line="240" w:lineRule="atLeast"/>
              <w:jc w:val="both"/>
              <w:rPr>
                <w:rFonts w:ascii="Times New Roman" w:hAnsi="Times New Roman" w:cs="Times New Roman"/>
              </w:rPr>
            </w:pPr>
            <w:r w:rsidRPr="00E23BA9">
              <w:rPr>
                <w:rFonts w:ascii="Times New Roman" w:eastAsia="Times New Roman" w:hAnsi="Times New Roman" w:cs="Times New Roman"/>
              </w:rPr>
              <w:t>Если в среде хотя бы для одной пары состояний зас</w:t>
            </w:r>
            <w:r w:rsidRPr="00E23BA9">
              <w:rPr>
                <w:rFonts w:ascii="Times New Roman" w:eastAsia="Times New Roman" w:hAnsi="Times New Roman" w:cs="Times New Roman"/>
              </w:rPr>
              <w:t>е</w:t>
            </w:r>
            <w:r w:rsidRPr="00E23BA9">
              <w:rPr>
                <w:rFonts w:ascii="Times New Roman" w:eastAsia="Times New Roman" w:hAnsi="Times New Roman" w:cs="Times New Roman"/>
              </w:rPr>
              <w:t xml:space="preserve">ленность верхнего уровня оптического перехода </w:t>
            </w:r>
            <w:proofErr w:type="gramStart"/>
            <w:r w:rsidRPr="00E23BA9">
              <w:rPr>
                <w:rFonts w:ascii="Times New Roman" w:eastAsia="Times New Roman" w:hAnsi="Times New Roman" w:cs="Times New Roman"/>
              </w:rPr>
              <w:t>пр</w:t>
            </w:r>
            <w:r w:rsidRPr="00E23BA9">
              <w:rPr>
                <w:rFonts w:ascii="Times New Roman" w:eastAsia="Times New Roman" w:hAnsi="Times New Roman" w:cs="Times New Roman"/>
              </w:rPr>
              <w:t>е</w:t>
            </w:r>
            <w:r w:rsidRPr="00E23BA9">
              <w:rPr>
                <w:rFonts w:ascii="Times New Roman" w:eastAsia="Times New Roman" w:hAnsi="Times New Roman" w:cs="Times New Roman"/>
              </w:rPr>
              <w:t>вышает заселенность его нижнего уровня то говорят</w:t>
            </w:r>
            <w:proofErr w:type="gramEnd"/>
            <w:r w:rsidRPr="00E23BA9">
              <w:rPr>
                <w:rFonts w:ascii="Times New Roman" w:eastAsia="Times New Roman" w:hAnsi="Times New Roman" w:cs="Times New Roman"/>
              </w:rPr>
              <w:t>, что в среде имеет место __________населенностей на данном переходе.</w:t>
            </w:r>
          </w:p>
        </w:tc>
        <w:tc>
          <w:tcPr>
            <w:tcW w:w="776" w:type="pct"/>
          </w:tcPr>
          <w:p w:rsidR="00912DE8" w:rsidRPr="00E23BA9" w:rsidRDefault="00912DE8" w:rsidP="00B27C67">
            <w:pPr>
              <w:jc w:val="both"/>
              <w:rPr>
                <w:rFonts w:ascii="Times New Roman" w:hAnsi="Times New Roman" w:cs="Times New Roman"/>
              </w:rPr>
            </w:pPr>
            <w:r w:rsidRPr="00E23BA9">
              <w:rPr>
                <w:rFonts w:ascii="Times New Roman" w:hAnsi="Times New Roman" w:cs="Times New Roman"/>
              </w:rPr>
              <w:t>инверсия</w:t>
            </w:r>
          </w:p>
        </w:tc>
      </w:tr>
      <w:tr w:rsidR="00912DE8" w:rsidRPr="00E23BA9" w:rsidTr="00912DE8">
        <w:trPr>
          <w:trHeight w:val="1262"/>
        </w:trPr>
        <w:tc>
          <w:tcPr>
            <w:tcW w:w="487" w:type="pct"/>
            <w:vMerge/>
          </w:tcPr>
          <w:p w:rsidR="00912DE8" w:rsidRPr="00E23BA9" w:rsidRDefault="00912DE8" w:rsidP="001006E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06" w:type="pct"/>
            <w:vMerge/>
          </w:tcPr>
          <w:p w:rsidR="00912DE8" w:rsidRPr="00E23BA9" w:rsidRDefault="00912DE8" w:rsidP="00FE3180">
            <w:pPr>
              <w:numPr>
                <w:ilvl w:val="0"/>
                <w:numId w:val="28"/>
              </w:numPr>
              <w:ind w:left="53" w:firstLine="0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731" w:type="pct"/>
          </w:tcPr>
          <w:p w:rsidR="00912DE8" w:rsidRPr="00E23BA9" w:rsidRDefault="00912DE8" w:rsidP="00A8727A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  <w:r w:rsidRPr="00E23BA9">
              <w:rPr>
                <w:rFonts w:ascii="Times New Roman" w:hAnsi="Times New Roman" w:cs="Times New Roman"/>
              </w:rPr>
              <w:t xml:space="preserve">. </w:t>
            </w:r>
            <w:r>
              <w:rPr>
                <w:rFonts w:ascii="Times New Roman" w:hAnsi="Times New Roman" w:cs="Times New Roman"/>
              </w:rPr>
              <w:t>Для</w:t>
            </w:r>
            <w:r w:rsidRPr="00E23BA9">
              <w:rPr>
                <w:rFonts w:ascii="Times New Roman" w:hAnsi="Times New Roman" w:cs="Times New Roman"/>
              </w:rPr>
              <w:t xml:space="preserve"> лазер</w:t>
            </w:r>
            <w:r>
              <w:rPr>
                <w:rFonts w:ascii="Times New Roman" w:hAnsi="Times New Roman" w:cs="Times New Roman"/>
              </w:rPr>
              <w:t>а</w:t>
            </w:r>
            <w:r w:rsidRPr="00E23BA9">
              <w:rPr>
                <w:rFonts w:ascii="Times New Roman" w:hAnsi="Times New Roman" w:cs="Times New Roman"/>
              </w:rPr>
              <w:t>, работающе</w:t>
            </w:r>
            <w:r>
              <w:rPr>
                <w:rFonts w:ascii="Times New Roman" w:hAnsi="Times New Roman" w:cs="Times New Roman"/>
              </w:rPr>
              <w:t>го</w:t>
            </w:r>
            <w:r w:rsidRPr="00E23BA9">
              <w:rPr>
                <w:rFonts w:ascii="Times New Roman" w:hAnsi="Times New Roman" w:cs="Times New Roman"/>
              </w:rPr>
              <w:t xml:space="preserve"> по трехуровневой схеме, установите соответствие между типами переходов и соответствующими им уровням энергии. </w:t>
            </w:r>
          </w:p>
          <w:p w:rsidR="00912DE8" w:rsidRPr="00E23BA9" w:rsidRDefault="00912DE8" w:rsidP="00A8727A">
            <w:pPr>
              <w:rPr>
                <w:rFonts w:ascii="Times New Roman" w:hAnsi="Times New Roman" w:cs="Times New Roman"/>
              </w:rPr>
            </w:pPr>
            <w:r w:rsidRPr="00E23BA9"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942047" cy="1085850"/>
                  <wp:effectExtent l="0" t="0" r="0" b="0"/>
                  <wp:docPr id="27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lum bright="-20000" contrast="40000"/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9792" cy="10947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12DE8" w:rsidRPr="00E23BA9" w:rsidRDefault="00912DE8" w:rsidP="00A8727A">
            <w:pPr>
              <w:rPr>
                <w:rFonts w:ascii="Times New Roman" w:hAnsi="Times New Roman" w:cs="Times New Roman"/>
              </w:rPr>
            </w:pPr>
            <w:r w:rsidRPr="00E23BA9">
              <w:rPr>
                <w:rFonts w:ascii="Times New Roman" w:hAnsi="Times New Roman" w:cs="Times New Roman"/>
              </w:rPr>
              <w:t>К каждой позиции, данной в левом столбце, подбер</w:t>
            </w:r>
            <w:r w:rsidRPr="00E23BA9">
              <w:rPr>
                <w:rFonts w:ascii="Times New Roman" w:hAnsi="Times New Roman" w:cs="Times New Roman"/>
              </w:rPr>
              <w:t>и</w:t>
            </w:r>
            <w:r w:rsidRPr="00E23BA9">
              <w:rPr>
                <w:rFonts w:ascii="Times New Roman" w:hAnsi="Times New Roman" w:cs="Times New Roman"/>
              </w:rPr>
              <w:t>те соответствующую позицию из правого столбца:</w:t>
            </w:r>
          </w:p>
          <w:tbl>
            <w:tblPr>
              <w:tblStyle w:val="af7"/>
              <w:tblW w:w="0" w:type="auto"/>
              <w:tblLayout w:type="fixed"/>
              <w:tblLook w:val="04A0"/>
            </w:tblPr>
            <w:tblGrid>
              <w:gridCol w:w="954"/>
              <w:gridCol w:w="4037"/>
            </w:tblGrid>
            <w:tr w:rsidR="00912DE8" w:rsidRPr="00E23BA9" w:rsidTr="00427F0E">
              <w:tc>
                <w:tcPr>
                  <w:tcW w:w="95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A8727A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bCs/>
                    </w:rPr>
                    <w:t>1) 1→3</w:t>
                  </w:r>
                  <w:r w:rsidRPr="00E23BA9">
                    <w:rPr>
                      <w:rFonts w:ascii="Times New Roman" w:hAnsi="Times New Roman" w:cs="Times New Roman"/>
                    </w:rPr>
                    <w:t xml:space="preserve"> </w:t>
                  </w:r>
                </w:p>
              </w:tc>
              <w:tc>
                <w:tcPr>
                  <w:tcW w:w="403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Default="00912DE8" w:rsidP="00A8727A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 xml:space="preserve">а) </w:t>
                  </w:r>
                  <w:proofErr w:type="spellStart"/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безызлучательная</w:t>
                  </w:r>
                  <w:proofErr w:type="spellEnd"/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 xml:space="preserve"> </w:t>
                  </w:r>
                </w:p>
                <w:p w:rsidR="00912DE8" w:rsidRPr="00E23BA9" w:rsidRDefault="00912DE8" w:rsidP="00A8727A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релаксация</w:t>
                  </w:r>
                </w:p>
              </w:tc>
            </w:tr>
            <w:tr w:rsidR="00912DE8" w:rsidRPr="00E23BA9" w:rsidTr="00427F0E">
              <w:tc>
                <w:tcPr>
                  <w:tcW w:w="95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A8727A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 xml:space="preserve">2) </w:t>
                  </w:r>
                  <w:r w:rsidRPr="00E23BA9">
                    <w:rPr>
                      <w:rFonts w:ascii="Times New Roman" w:hAnsi="Times New Roman" w:cs="Times New Roman"/>
                      <w:bCs/>
                    </w:rPr>
                    <w:t>2→1</w:t>
                  </w:r>
                </w:p>
              </w:tc>
              <w:tc>
                <w:tcPr>
                  <w:tcW w:w="403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A8727A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б) накачка</w:t>
                  </w:r>
                </w:p>
              </w:tc>
            </w:tr>
            <w:tr w:rsidR="00912DE8" w:rsidRPr="00E23BA9" w:rsidTr="00427F0E">
              <w:tc>
                <w:tcPr>
                  <w:tcW w:w="95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A8727A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 xml:space="preserve">3) </w:t>
                  </w:r>
                  <w:r w:rsidRPr="00E23BA9">
                    <w:rPr>
                      <w:rFonts w:ascii="Times New Roman" w:hAnsi="Times New Roman" w:cs="Times New Roman"/>
                      <w:bCs/>
                    </w:rPr>
                    <w:t>3→2</w:t>
                  </w:r>
                </w:p>
              </w:tc>
              <w:tc>
                <w:tcPr>
                  <w:tcW w:w="403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A8727A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в) лазерная генерация</w:t>
                  </w:r>
                </w:p>
              </w:tc>
            </w:tr>
            <w:tr w:rsidR="00912DE8" w:rsidRPr="00E23BA9" w:rsidTr="00427F0E">
              <w:tc>
                <w:tcPr>
                  <w:tcW w:w="95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A8727A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</w:p>
              </w:tc>
              <w:tc>
                <w:tcPr>
                  <w:tcW w:w="403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Default="00912DE8" w:rsidP="00A8727A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>
                    <w:rPr>
                      <w:rFonts w:ascii="Times New Roman" w:hAnsi="Times New Roman" w:cs="Times New Roman"/>
                      <w:lang w:eastAsia="en-US"/>
                    </w:rPr>
                    <w:t>г) сброс</w:t>
                  </w:r>
                </w:p>
                <w:p w:rsidR="00912DE8" w:rsidRPr="00E23BA9" w:rsidRDefault="00912DE8" w:rsidP="00A8727A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</w:p>
              </w:tc>
            </w:tr>
          </w:tbl>
          <w:p w:rsidR="00912DE8" w:rsidRPr="00E23BA9" w:rsidRDefault="00912DE8" w:rsidP="00A8727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76" w:type="pct"/>
          </w:tcPr>
          <w:tbl>
            <w:tblPr>
              <w:tblStyle w:val="af7"/>
              <w:tblW w:w="0" w:type="auto"/>
              <w:tblLayout w:type="fixed"/>
              <w:tblLook w:val="04A0"/>
            </w:tblPr>
            <w:tblGrid>
              <w:gridCol w:w="360"/>
              <w:gridCol w:w="360"/>
              <w:gridCol w:w="360"/>
            </w:tblGrid>
            <w:tr w:rsidR="00912DE8" w:rsidRPr="00E23BA9" w:rsidTr="00912DE8">
              <w:tc>
                <w:tcPr>
                  <w:tcW w:w="3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A8727A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1</w:t>
                  </w:r>
                </w:p>
              </w:tc>
              <w:tc>
                <w:tcPr>
                  <w:tcW w:w="3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A8727A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2</w:t>
                  </w:r>
                </w:p>
              </w:tc>
              <w:tc>
                <w:tcPr>
                  <w:tcW w:w="3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A8727A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3</w:t>
                  </w:r>
                </w:p>
              </w:tc>
            </w:tr>
            <w:tr w:rsidR="00912DE8" w:rsidRPr="00E23BA9" w:rsidTr="00912DE8">
              <w:tc>
                <w:tcPr>
                  <w:tcW w:w="3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A8727A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б</w:t>
                  </w:r>
                </w:p>
              </w:tc>
              <w:tc>
                <w:tcPr>
                  <w:tcW w:w="3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A8727A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в</w:t>
                  </w:r>
                </w:p>
              </w:tc>
              <w:tc>
                <w:tcPr>
                  <w:tcW w:w="3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A8727A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а</w:t>
                  </w:r>
                </w:p>
              </w:tc>
            </w:tr>
          </w:tbl>
          <w:p w:rsidR="00912DE8" w:rsidRPr="00E23BA9" w:rsidRDefault="00912DE8" w:rsidP="00A8727A">
            <w:pPr>
              <w:jc w:val="both"/>
              <w:rPr>
                <w:rFonts w:ascii="Times New Roman" w:hAnsi="Times New Roman" w:cs="Times New Roman"/>
              </w:rPr>
            </w:pPr>
          </w:p>
        </w:tc>
      </w:tr>
      <w:tr w:rsidR="00912DE8" w:rsidRPr="00E23BA9" w:rsidTr="00912DE8">
        <w:trPr>
          <w:trHeight w:val="1262"/>
        </w:trPr>
        <w:tc>
          <w:tcPr>
            <w:tcW w:w="487" w:type="pct"/>
            <w:vMerge/>
          </w:tcPr>
          <w:p w:rsidR="00912DE8" w:rsidRPr="00E23BA9" w:rsidRDefault="00912DE8" w:rsidP="001006E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06" w:type="pct"/>
            <w:vMerge/>
          </w:tcPr>
          <w:p w:rsidR="00912DE8" w:rsidRPr="00E23BA9" w:rsidRDefault="00912DE8" w:rsidP="00FE3180">
            <w:pPr>
              <w:numPr>
                <w:ilvl w:val="0"/>
                <w:numId w:val="28"/>
              </w:numPr>
              <w:ind w:left="53" w:firstLine="0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731" w:type="pct"/>
          </w:tcPr>
          <w:p w:rsidR="00912DE8" w:rsidRPr="00E23BA9" w:rsidRDefault="00912DE8" w:rsidP="00A8727A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  <w:r w:rsidRPr="00E23BA9">
              <w:rPr>
                <w:rFonts w:ascii="Times New Roman" w:hAnsi="Times New Roman" w:cs="Times New Roman"/>
              </w:rPr>
              <w:t xml:space="preserve">. </w:t>
            </w:r>
            <w:r>
              <w:rPr>
                <w:rFonts w:ascii="Times New Roman" w:hAnsi="Times New Roman" w:cs="Times New Roman"/>
              </w:rPr>
              <w:t>Для</w:t>
            </w:r>
            <w:r w:rsidRPr="00E23BA9">
              <w:rPr>
                <w:rFonts w:ascii="Times New Roman" w:hAnsi="Times New Roman" w:cs="Times New Roman"/>
              </w:rPr>
              <w:t xml:space="preserve"> лазер</w:t>
            </w:r>
            <w:r>
              <w:rPr>
                <w:rFonts w:ascii="Times New Roman" w:hAnsi="Times New Roman" w:cs="Times New Roman"/>
              </w:rPr>
              <w:t>а</w:t>
            </w:r>
            <w:r w:rsidRPr="00E23BA9">
              <w:rPr>
                <w:rFonts w:ascii="Times New Roman" w:hAnsi="Times New Roman" w:cs="Times New Roman"/>
              </w:rPr>
              <w:t>, работающе</w:t>
            </w:r>
            <w:r>
              <w:rPr>
                <w:rFonts w:ascii="Times New Roman" w:hAnsi="Times New Roman" w:cs="Times New Roman"/>
              </w:rPr>
              <w:t>го</w:t>
            </w:r>
            <w:r w:rsidRPr="00E23BA9">
              <w:rPr>
                <w:rFonts w:ascii="Times New Roman" w:hAnsi="Times New Roman" w:cs="Times New Roman"/>
              </w:rPr>
              <w:t xml:space="preserve"> по четырехуровневой схеме, установите соответствие между типами пер</w:t>
            </w:r>
            <w:r w:rsidRPr="00E23BA9">
              <w:rPr>
                <w:rFonts w:ascii="Times New Roman" w:hAnsi="Times New Roman" w:cs="Times New Roman"/>
              </w:rPr>
              <w:t>е</w:t>
            </w:r>
            <w:r w:rsidRPr="00E23BA9">
              <w:rPr>
                <w:rFonts w:ascii="Times New Roman" w:hAnsi="Times New Roman" w:cs="Times New Roman"/>
              </w:rPr>
              <w:t xml:space="preserve">ходов и соответствующими им уровням энергии. </w:t>
            </w:r>
          </w:p>
          <w:p w:rsidR="00912DE8" w:rsidRPr="00E23BA9" w:rsidRDefault="00912DE8" w:rsidP="00A8727A">
            <w:pPr>
              <w:rPr>
                <w:rFonts w:ascii="Times New Roman" w:hAnsi="Times New Roman" w:cs="Times New Roman"/>
              </w:rPr>
            </w:pPr>
            <w:r w:rsidRPr="00E23BA9"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1086928" cy="1199035"/>
                  <wp:effectExtent l="0" t="0" r="0" b="0"/>
                  <wp:docPr id="2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lum bright="-20000" contrast="40000"/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9441" cy="12128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12DE8" w:rsidRPr="00E23BA9" w:rsidRDefault="00912DE8" w:rsidP="00A8727A">
            <w:pPr>
              <w:rPr>
                <w:rFonts w:ascii="Times New Roman" w:hAnsi="Times New Roman" w:cs="Times New Roman"/>
              </w:rPr>
            </w:pPr>
            <w:r w:rsidRPr="00E23BA9">
              <w:rPr>
                <w:rFonts w:ascii="Times New Roman" w:hAnsi="Times New Roman" w:cs="Times New Roman"/>
              </w:rPr>
              <w:t>К каждой позиции, данной в левом столбце, подбер</w:t>
            </w:r>
            <w:r w:rsidRPr="00E23BA9">
              <w:rPr>
                <w:rFonts w:ascii="Times New Roman" w:hAnsi="Times New Roman" w:cs="Times New Roman"/>
              </w:rPr>
              <w:t>и</w:t>
            </w:r>
            <w:r w:rsidRPr="00E23BA9">
              <w:rPr>
                <w:rFonts w:ascii="Times New Roman" w:hAnsi="Times New Roman" w:cs="Times New Roman"/>
              </w:rPr>
              <w:t>те соответствующую позицию из правого столбца:</w:t>
            </w:r>
          </w:p>
          <w:tbl>
            <w:tblPr>
              <w:tblStyle w:val="af7"/>
              <w:tblW w:w="0" w:type="auto"/>
              <w:tblLayout w:type="fixed"/>
              <w:tblLook w:val="04A0"/>
            </w:tblPr>
            <w:tblGrid>
              <w:gridCol w:w="954"/>
              <w:gridCol w:w="4037"/>
            </w:tblGrid>
            <w:tr w:rsidR="00912DE8" w:rsidRPr="00E23BA9" w:rsidTr="00427F0E">
              <w:tc>
                <w:tcPr>
                  <w:tcW w:w="95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A8727A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bCs/>
                      <w:lang w:eastAsia="en-US"/>
                    </w:rPr>
                    <w:t>1) 0→3</w:t>
                  </w: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 xml:space="preserve"> </w:t>
                  </w:r>
                </w:p>
              </w:tc>
              <w:tc>
                <w:tcPr>
                  <w:tcW w:w="4037" w:type="dxa"/>
                  <w:tcBorders>
                    <w:top w:val="single" w:sz="4" w:space="0" w:color="auto"/>
                    <w:left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2F0184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 xml:space="preserve">а) </w:t>
                  </w:r>
                  <w:proofErr w:type="spellStart"/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безызлучательная</w:t>
                  </w:r>
                  <w:proofErr w:type="spellEnd"/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 xml:space="preserve"> релаксация</w:t>
                  </w:r>
                </w:p>
              </w:tc>
            </w:tr>
            <w:tr w:rsidR="00912DE8" w:rsidRPr="00E23BA9" w:rsidTr="00427F0E">
              <w:tc>
                <w:tcPr>
                  <w:tcW w:w="95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A8727A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 xml:space="preserve">2) </w:t>
                  </w:r>
                  <w:r w:rsidRPr="00E23BA9">
                    <w:rPr>
                      <w:rFonts w:ascii="Times New Roman" w:hAnsi="Times New Roman" w:cs="Times New Roman"/>
                      <w:bCs/>
                      <w:lang w:eastAsia="en-US"/>
                    </w:rPr>
                    <w:t>2→1</w:t>
                  </w:r>
                </w:p>
              </w:tc>
              <w:tc>
                <w:tcPr>
                  <w:tcW w:w="4037" w:type="dxa"/>
                  <w:tcBorders>
                    <w:left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A8727A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 xml:space="preserve">б) лазерная генерация </w:t>
                  </w:r>
                </w:p>
              </w:tc>
            </w:tr>
            <w:tr w:rsidR="00912DE8" w:rsidRPr="00E23BA9" w:rsidTr="00427F0E">
              <w:tc>
                <w:tcPr>
                  <w:tcW w:w="95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A8727A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 xml:space="preserve">3) </w:t>
                  </w:r>
                  <w:r w:rsidRPr="00E23BA9">
                    <w:rPr>
                      <w:rFonts w:ascii="Times New Roman" w:hAnsi="Times New Roman" w:cs="Times New Roman"/>
                      <w:bCs/>
                      <w:lang w:eastAsia="en-US"/>
                    </w:rPr>
                    <w:t>1→0</w:t>
                  </w:r>
                </w:p>
              </w:tc>
              <w:tc>
                <w:tcPr>
                  <w:tcW w:w="4037" w:type="dxa"/>
                  <w:tcBorders>
                    <w:left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A8727A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в) накачка</w:t>
                  </w:r>
                </w:p>
              </w:tc>
            </w:tr>
            <w:tr w:rsidR="00912DE8" w:rsidRPr="00E23BA9" w:rsidTr="00427F0E">
              <w:tc>
                <w:tcPr>
                  <w:tcW w:w="95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912DE8" w:rsidRPr="00E23BA9" w:rsidRDefault="00912DE8" w:rsidP="00A8727A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</w:p>
              </w:tc>
              <w:tc>
                <w:tcPr>
                  <w:tcW w:w="4037" w:type="dxa"/>
                  <w:tcBorders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912DE8" w:rsidRPr="00E23BA9" w:rsidRDefault="00912DE8" w:rsidP="00A8727A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>
                    <w:rPr>
                      <w:rFonts w:ascii="Times New Roman" w:hAnsi="Times New Roman" w:cs="Times New Roman"/>
                      <w:lang w:eastAsia="en-US"/>
                    </w:rPr>
                    <w:t>г) сброс</w:t>
                  </w:r>
                </w:p>
              </w:tc>
            </w:tr>
          </w:tbl>
          <w:p w:rsidR="00912DE8" w:rsidRPr="00E23BA9" w:rsidRDefault="00912DE8" w:rsidP="00A8727A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776" w:type="pct"/>
          </w:tcPr>
          <w:tbl>
            <w:tblPr>
              <w:tblStyle w:val="af7"/>
              <w:tblW w:w="0" w:type="auto"/>
              <w:tblLayout w:type="fixed"/>
              <w:tblLook w:val="04A0"/>
            </w:tblPr>
            <w:tblGrid>
              <w:gridCol w:w="322"/>
              <w:gridCol w:w="325"/>
              <w:gridCol w:w="323"/>
            </w:tblGrid>
            <w:tr w:rsidR="00912DE8" w:rsidRPr="00E23BA9" w:rsidTr="00912DE8">
              <w:tc>
                <w:tcPr>
                  <w:tcW w:w="32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A8727A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1</w:t>
                  </w:r>
                </w:p>
              </w:tc>
              <w:tc>
                <w:tcPr>
                  <w:tcW w:w="32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A8727A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2</w:t>
                  </w:r>
                </w:p>
              </w:tc>
              <w:tc>
                <w:tcPr>
                  <w:tcW w:w="32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A8727A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3</w:t>
                  </w:r>
                </w:p>
              </w:tc>
            </w:tr>
            <w:tr w:rsidR="00912DE8" w:rsidRPr="00E23BA9" w:rsidTr="00912DE8">
              <w:tc>
                <w:tcPr>
                  <w:tcW w:w="32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A8727A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в</w:t>
                  </w:r>
                </w:p>
              </w:tc>
              <w:tc>
                <w:tcPr>
                  <w:tcW w:w="32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A8727A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б</w:t>
                  </w:r>
                </w:p>
              </w:tc>
              <w:tc>
                <w:tcPr>
                  <w:tcW w:w="32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A8727A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а</w:t>
                  </w:r>
                </w:p>
              </w:tc>
            </w:tr>
          </w:tbl>
          <w:p w:rsidR="00912DE8" w:rsidRPr="00E23BA9" w:rsidRDefault="00912DE8" w:rsidP="00A8727A">
            <w:pPr>
              <w:jc w:val="both"/>
              <w:rPr>
                <w:rFonts w:ascii="Times New Roman" w:hAnsi="Times New Roman" w:cs="Times New Roman"/>
                <w:lang w:eastAsia="en-US"/>
              </w:rPr>
            </w:pPr>
          </w:p>
        </w:tc>
      </w:tr>
      <w:tr w:rsidR="00912DE8" w:rsidRPr="00E23BA9" w:rsidTr="00912DE8">
        <w:trPr>
          <w:trHeight w:val="1262"/>
        </w:trPr>
        <w:tc>
          <w:tcPr>
            <w:tcW w:w="487" w:type="pct"/>
            <w:vMerge/>
          </w:tcPr>
          <w:p w:rsidR="00912DE8" w:rsidRPr="00E23BA9" w:rsidRDefault="00912DE8" w:rsidP="001006E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06" w:type="pct"/>
            <w:vMerge/>
          </w:tcPr>
          <w:p w:rsidR="00912DE8" w:rsidRPr="00E23BA9" w:rsidRDefault="00912DE8" w:rsidP="00FE3180">
            <w:pPr>
              <w:numPr>
                <w:ilvl w:val="0"/>
                <w:numId w:val="28"/>
              </w:numPr>
              <w:ind w:left="53" w:firstLine="0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731" w:type="pct"/>
          </w:tcPr>
          <w:p w:rsidR="00912DE8" w:rsidRPr="00E23BA9" w:rsidRDefault="00912DE8" w:rsidP="003D33B1">
            <w:pPr>
              <w:jc w:val="both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</w:rPr>
              <w:t>4</w:t>
            </w:r>
            <w:r w:rsidRPr="00E23BA9">
              <w:rPr>
                <w:rFonts w:ascii="Times New Roman" w:hAnsi="Times New Roman" w:cs="Times New Roman"/>
              </w:rPr>
              <w:t>.</w:t>
            </w:r>
            <w:r w:rsidRPr="00E23BA9">
              <w:rPr>
                <w:rFonts w:ascii="Times New Roman" w:hAnsi="Times New Roman" w:cs="Times New Roman"/>
                <w:bCs/>
              </w:rPr>
              <w:t xml:space="preserve"> Выберите правильный вариант ответа.</w:t>
            </w:r>
          </w:p>
          <w:p w:rsidR="00912DE8" w:rsidRPr="00E23BA9" w:rsidRDefault="00912DE8" w:rsidP="003D33B1">
            <w:pPr>
              <w:jc w:val="both"/>
              <w:rPr>
                <w:rFonts w:ascii="Times New Roman" w:hAnsi="Times New Roman" w:cs="Times New Roman"/>
              </w:rPr>
            </w:pPr>
            <w:r w:rsidRPr="00E23BA9">
              <w:rPr>
                <w:rFonts w:ascii="Times New Roman" w:hAnsi="Times New Roman" w:cs="Times New Roman"/>
              </w:rPr>
              <w:t xml:space="preserve"> Связь между коэффициентами Эйнштейна для спо</w:t>
            </w:r>
            <w:r w:rsidRPr="00E23BA9">
              <w:rPr>
                <w:rFonts w:ascii="Times New Roman" w:hAnsi="Times New Roman" w:cs="Times New Roman"/>
              </w:rPr>
              <w:t>н</w:t>
            </w:r>
            <w:r w:rsidRPr="00E23BA9">
              <w:rPr>
                <w:rFonts w:ascii="Times New Roman" w:hAnsi="Times New Roman" w:cs="Times New Roman"/>
              </w:rPr>
              <w:t>танного испускания и индуцированного излучения имеет вид:</w:t>
            </w:r>
          </w:p>
          <w:tbl>
            <w:tblPr>
              <w:tblStyle w:val="af7"/>
              <w:tblW w:w="0" w:type="auto"/>
              <w:tblLayout w:type="fixed"/>
              <w:tblLook w:val="04A0"/>
            </w:tblPr>
            <w:tblGrid>
              <w:gridCol w:w="387"/>
              <w:gridCol w:w="4604"/>
            </w:tblGrid>
            <w:tr w:rsidR="00912DE8" w:rsidRPr="00E23BA9" w:rsidTr="00427F0E">
              <w:tc>
                <w:tcPr>
                  <w:tcW w:w="38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5D1FC9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bCs/>
                      <w:lang w:eastAsia="en-US"/>
                    </w:rPr>
                    <w:t xml:space="preserve">1 </w:t>
                  </w:r>
                </w:p>
              </w:tc>
              <w:tc>
                <w:tcPr>
                  <w:tcW w:w="460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5D1FC9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eastAsia="Times New Roman" w:hAnsi="Times New Roman" w:cs="Times New Roman"/>
                      <w:position w:val="-24"/>
                    </w:rPr>
                    <w:object w:dxaOrig="2175" w:dyaOrig="795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70.65pt;height:25.8pt" o:ole="">
                        <v:imagedata r:id="rId10" o:title=""/>
                      </v:shape>
                      <o:OLEObject Type="Embed" ProgID="Equation.3" ShapeID="_x0000_i1025" DrawAspect="Content" ObjectID="_1819195587" r:id="rId11"/>
                    </w:object>
                  </w:r>
                </w:p>
              </w:tc>
            </w:tr>
            <w:tr w:rsidR="00912DE8" w:rsidRPr="00E23BA9" w:rsidTr="00427F0E">
              <w:tc>
                <w:tcPr>
                  <w:tcW w:w="38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5D1FC9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 xml:space="preserve">2 </w:t>
                  </w:r>
                </w:p>
              </w:tc>
              <w:tc>
                <w:tcPr>
                  <w:tcW w:w="460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5D1FC9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eastAsia="Times New Roman" w:hAnsi="Times New Roman" w:cs="Times New Roman"/>
                      <w:position w:val="-24"/>
                    </w:rPr>
                    <w:object w:dxaOrig="1860" w:dyaOrig="660">
                      <v:shape id="_x0000_i1026" type="#_x0000_t75" style="width:79.45pt;height:27.85pt" o:ole="">
                        <v:imagedata r:id="rId12" o:title=""/>
                      </v:shape>
                      <o:OLEObject Type="Embed" ProgID="Equation.3" ShapeID="_x0000_i1026" DrawAspect="Content" ObjectID="_1819195588" r:id="rId13"/>
                    </w:object>
                  </w:r>
                </w:p>
              </w:tc>
            </w:tr>
            <w:tr w:rsidR="00912DE8" w:rsidRPr="00E23BA9" w:rsidTr="00427F0E">
              <w:tc>
                <w:tcPr>
                  <w:tcW w:w="38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3D33B1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3</w:t>
                  </w:r>
                </w:p>
              </w:tc>
              <w:tc>
                <w:tcPr>
                  <w:tcW w:w="460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5D1FC9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eastAsia="Times New Roman" w:hAnsi="Times New Roman" w:cs="Times New Roman"/>
                      <w:position w:val="-24"/>
                    </w:rPr>
                    <w:object w:dxaOrig="1560" w:dyaOrig="660">
                      <v:shape id="_x0000_i1027" type="#_x0000_t75" style="width:62.5pt;height:26.5pt" o:ole="">
                        <v:imagedata r:id="rId14" o:title=""/>
                      </v:shape>
                      <o:OLEObject Type="Embed" ProgID="Equation.3" ShapeID="_x0000_i1027" DrawAspect="Content" ObjectID="_1819195589" r:id="rId15"/>
                    </w:object>
                  </w:r>
                </w:p>
              </w:tc>
            </w:tr>
          </w:tbl>
          <w:p w:rsidR="00912DE8" w:rsidRPr="00E23BA9" w:rsidRDefault="00912DE8" w:rsidP="005D1FC9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76" w:type="pct"/>
          </w:tcPr>
          <w:p w:rsidR="00912DE8" w:rsidRPr="00E23BA9" w:rsidRDefault="00912DE8" w:rsidP="00B27C67">
            <w:pPr>
              <w:jc w:val="both"/>
              <w:rPr>
                <w:rFonts w:ascii="Times New Roman" w:hAnsi="Times New Roman" w:cs="Times New Roman"/>
                <w:lang w:val="en-US"/>
              </w:rPr>
            </w:pPr>
            <w:r w:rsidRPr="00E23BA9">
              <w:rPr>
                <w:rFonts w:ascii="Times New Roman" w:hAnsi="Times New Roman" w:cs="Times New Roman"/>
                <w:lang w:val="en-US"/>
              </w:rPr>
              <w:t>1</w:t>
            </w:r>
          </w:p>
        </w:tc>
      </w:tr>
      <w:tr w:rsidR="00912DE8" w:rsidRPr="00E23BA9" w:rsidTr="00912DE8">
        <w:trPr>
          <w:trHeight w:val="1262"/>
        </w:trPr>
        <w:tc>
          <w:tcPr>
            <w:tcW w:w="487" w:type="pct"/>
            <w:vMerge/>
          </w:tcPr>
          <w:p w:rsidR="00912DE8" w:rsidRPr="00E23BA9" w:rsidRDefault="00912DE8" w:rsidP="001006E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06" w:type="pct"/>
            <w:vMerge/>
          </w:tcPr>
          <w:p w:rsidR="00912DE8" w:rsidRPr="00E23BA9" w:rsidRDefault="00912DE8" w:rsidP="00FE3180">
            <w:pPr>
              <w:numPr>
                <w:ilvl w:val="0"/>
                <w:numId w:val="28"/>
              </w:numPr>
              <w:ind w:left="53" w:firstLine="0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731" w:type="pct"/>
          </w:tcPr>
          <w:p w:rsidR="00912DE8" w:rsidRDefault="00912DE8" w:rsidP="0049632E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</w:t>
            </w:r>
            <w:r w:rsidRPr="00E23BA9">
              <w:rPr>
                <w:rFonts w:ascii="Times New Roman" w:hAnsi="Times New Roman" w:cs="Times New Roman"/>
              </w:rPr>
              <w:t>.</w:t>
            </w:r>
            <w:r>
              <w:rPr>
                <w:rFonts w:ascii="Times New Roman" w:hAnsi="Times New Roman" w:cs="Times New Roman"/>
              </w:rPr>
              <w:t>Установите соответствие.</w:t>
            </w:r>
            <w:r w:rsidRPr="00E23BA9">
              <w:rPr>
                <w:rFonts w:ascii="Times New Roman" w:hAnsi="Times New Roman" w:cs="Times New Roman"/>
              </w:rPr>
              <w:t xml:space="preserve"> </w:t>
            </w:r>
          </w:p>
          <w:p w:rsidR="00912DE8" w:rsidRPr="00E23BA9" w:rsidRDefault="00912DE8" w:rsidP="0049632E">
            <w:pPr>
              <w:rPr>
                <w:rFonts w:ascii="Times New Roman" w:hAnsi="Times New Roman" w:cs="Times New Roman"/>
              </w:rPr>
            </w:pPr>
            <w:r w:rsidRPr="00E23BA9">
              <w:rPr>
                <w:rFonts w:ascii="Times New Roman" w:hAnsi="Times New Roman" w:cs="Times New Roman"/>
              </w:rPr>
              <w:t>К каждой позиции, данной в левом столбце, подбер</w:t>
            </w:r>
            <w:r w:rsidRPr="00E23BA9">
              <w:rPr>
                <w:rFonts w:ascii="Times New Roman" w:hAnsi="Times New Roman" w:cs="Times New Roman"/>
              </w:rPr>
              <w:t>и</w:t>
            </w:r>
            <w:r w:rsidRPr="00E23BA9">
              <w:rPr>
                <w:rFonts w:ascii="Times New Roman" w:hAnsi="Times New Roman" w:cs="Times New Roman"/>
              </w:rPr>
              <w:t>те соответствующую позицию из правого столбца:</w:t>
            </w:r>
          </w:p>
          <w:tbl>
            <w:tblPr>
              <w:tblStyle w:val="af7"/>
              <w:tblW w:w="0" w:type="auto"/>
              <w:tblLayout w:type="fixed"/>
              <w:tblLook w:val="04A0"/>
            </w:tblPr>
            <w:tblGrid>
              <w:gridCol w:w="2440"/>
              <w:gridCol w:w="2410"/>
            </w:tblGrid>
            <w:tr w:rsidR="00912DE8" w:rsidTr="00427F0E">
              <w:tc>
                <w:tcPr>
                  <w:tcW w:w="2440" w:type="dxa"/>
                </w:tcPr>
                <w:p w:rsidR="00912DE8" w:rsidRDefault="00912DE8" w:rsidP="002F0184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Определение</w:t>
                  </w:r>
                </w:p>
              </w:tc>
              <w:tc>
                <w:tcPr>
                  <w:tcW w:w="2410" w:type="dxa"/>
                </w:tcPr>
                <w:p w:rsidR="00912DE8" w:rsidRDefault="00912DE8" w:rsidP="002F0184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Вид</w:t>
                  </w:r>
                </w:p>
              </w:tc>
            </w:tr>
            <w:tr w:rsidR="00912DE8" w:rsidTr="00427F0E">
              <w:tc>
                <w:tcPr>
                  <w:tcW w:w="2440" w:type="dxa"/>
                </w:tcPr>
                <w:p w:rsidR="00912DE8" w:rsidRDefault="00912DE8" w:rsidP="00A8727A">
                  <w:pPr>
                    <w:rPr>
                      <w:rFonts w:ascii="Times New Roman" w:hAnsi="Times New Roman" w:cs="Times New Roman"/>
                    </w:rPr>
                  </w:pPr>
                  <w:r w:rsidRPr="00E23BA9">
                    <w:rPr>
                      <w:rFonts w:ascii="Times New Roman" w:hAnsi="Times New Roman" w:cs="Times New Roman"/>
                      <w:bCs/>
                      <w:lang w:eastAsia="en-US"/>
                    </w:rPr>
                    <w:t xml:space="preserve">1) </w:t>
                  </w:r>
                  <w:r w:rsidRPr="00E23BA9">
                    <w:rPr>
                      <w:rFonts w:ascii="Times New Roman" w:hAnsi="Times New Roman" w:cs="Times New Roman"/>
                    </w:rPr>
                    <w:t>Механизм уширения спектральных линий</w:t>
                  </w:r>
                  <w:r w:rsidRPr="00E23BA9">
                    <w:rPr>
                      <w:rFonts w:ascii="Times New Roman" w:hAnsi="Times New Roman" w:cs="Times New Roman"/>
                      <w:i/>
                    </w:rPr>
                    <w:t>,</w:t>
                  </w:r>
                  <w:r w:rsidRPr="00E23BA9">
                    <w:rPr>
                      <w:rFonts w:ascii="Times New Roman" w:hAnsi="Times New Roman" w:cs="Times New Roman"/>
                    </w:rPr>
                    <w:t xml:space="preserve"> при котором  линия каждого отдельного атома и всей системы уширяется в одинак</w:t>
                  </w:r>
                  <w:r w:rsidRPr="00E23BA9">
                    <w:rPr>
                      <w:rFonts w:ascii="Times New Roman" w:hAnsi="Times New Roman" w:cs="Times New Roman"/>
                    </w:rPr>
                    <w:t>о</w:t>
                  </w:r>
                  <w:r w:rsidRPr="00E23BA9">
                    <w:rPr>
                      <w:rFonts w:ascii="Times New Roman" w:hAnsi="Times New Roman" w:cs="Times New Roman"/>
                    </w:rPr>
                    <w:t>вой степени</w:t>
                  </w:r>
                </w:p>
              </w:tc>
              <w:tc>
                <w:tcPr>
                  <w:tcW w:w="2410" w:type="dxa"/>
                </w:tcPr>
                <w:p w:rsidR="00912DE8" w:rsidRPr="00E23BA9" w:rsidRDefault="00912DE8" w:rsidP="00A8727A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а)</w:t>
                  </w:r>
                  <w:r>
                    <w:rPr>
                      <w:rFonts w:ascii="Times New Roman" w:hAnsi="Times New Roman" w:cs="Times New Roman"/>
                      <w:lang w:eastAsia="en-US"/>
                    </w:rPr>
                    <w:t xml:space="preserve"> вынужденный</w:t>
                  </w:r>
                </w:p>
                <w:p w:rsidR="00912DE8" w:rsidRDefault="00912DE8" w:rsidP="0049632E">
                  <w:pPr>
                    <w:rPr>
                      <w:rFonts w:ascii="Times New Roman" w:hAnsi="Times New Roman" w:cs="Times New Roman"/>
                    </w:rPr>
                  </w:pPr>
                </w:p>
              </w:tc>
            </w:tr>
            <w:tr w:rsidR="00912DE8" w:rsidTr="00427F0E">
              <w:tc>
                <w:tcPr>
                  <w:tcW w:w="2440" w:type="dxa"/>
                </w:tcPr>
                <w:p w:rsidR="00912DE8" w:rsidRDefault="00912DE8" w:rsidP="00A8727A">
                  <w:pPr>
                    <w:rPr>
                      <w:rFonts w:ascii="Times New Roman" w:hAnsi="Times New Roman" w:cs="Times New Roman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2) М</w:t>
                  </w:r>
                  <w:r w:rsidRPr="00E23BA9">
                    <w:rPr>
                      <w:rFonts w:ascii="Times New Roman" w:hAnsi="Times New Roman" w:cs="Times New Roman"/>
                    </w:rPr>
                    <w:t>еханизм уширения линий, когда он дейс</w:t>
                  </w:r>
                  <w:r w:rsidRPr="00E23BA9">
                    <w:rPr>
                      <w:rFonts w:ascii="Times New Roman" w:hAnsi="Times New Roman" w:cs="Times New Roman"/>
                    </w:rPr>
                    <w:t>т</w:t>
                  </w:r>
                  <w:r w:rsidRPr="00E23BA9">
                    <w:rPr>
                      <w:rFonts w:ascii="Times New Roman" w:hAnsi="Times New Roman" w:cs="Times New Roman"/>
                    </w:rPr>
                    <w:t>вует таким образом, что резонансные ча</w:t>
                  </w:r>
                  <w:r w:rsidRPr="00E23BA9">
                    <w:rPr>
                      <w:rFonts w:ascii="Times New Roman" w:hAnsi="Times New Roman" w:cs="Times New Roman"/>
                    </w:rPr>
                    <w:t>с</w:t>
                  </w:r>
                  <w:r w:rsidRPr="00E23BA9">
                    <w:rPr>
                      <w:rFonts w:ascii="Times New Roman" w:hAnsi="Times New Roman" w:cs="Times New Roman"/>
                    </w:rPr>
                    <w:t>тоты отдельных атомов распределяются в н</w:t>
                  </w:r>
                  <w:r w:rsidRPr="00E23BA9">
                    <w:rPr>
                      <w:rFonts w:ascii="Times New Roman" w:hAnsi="Times New Roman" w:cs="Times New Roman"/>
                    </w:rPr>
                    <w:t>е</w:t>
                  </w:r>
                  <w:r w:rsidRPr="00E23BA9">
                    <w:rPr>
                      <w:rFonts w:ascii="Times New Roman" w:hAnsi="Times New Roman" w:cs="Times New Roman"/>
                    </w:rPr>
                    <w:t>которой полосе частот</w:t>
                  </w:r>
                </w:p>
              </w:tc>
              <w:tc>
                <w:tcPr>
                  <w:tcW w:w="2410" w:type="dxa"/>
                </w:tcPr>
                <w:p w:rsidR="00912DE8" w:rsidRPr="00E23BA9" w:rsidRDefault="00912DE8" w:rsidP="00A8727A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б)</w:t>
                  </w:r>
                  <w:r>
                    <w:rPr>
                      <w:rFonts w:ascii="Times New Roman" w:hAnsi="Times New Roman" w:cs="Times New Roman"/>
                      <w:lang w:eastAsia="en-US"/>
                    </w:rPr>
                    <w:t xml:space="preserve"> однородный</w:t>
                  </w:r>
                </w:p>
                <w:p w:rsidR="00912DE8" w:rsidRDefault="00912DE8" w:rsidP="0049632E">
                  <w:pPr>
                    <w:rPr>
                      <w:rFonts w:ascii="Times New Roman" w:hAnsi="Times New Roman" w:cs="Times New Roman"/>
                    </w:rPr>
                  </w:pPr>
                </w:p>
              </w:tc>
            </w:tr>
            <w:tr w:rsidR="00912DE8" w:rsidTr="00427F0E">
              <w:tc>
                <w:tcPr>
                  <w:tcW w:w="2440" w:type="dxa"/>
                </w:tcPr>
                <w:p w:rsidR="00912DE8" w:rsidRDefault="00912DE8" w:rsidP="0049632E">
                  <w:pPr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2410" w:type="dxa"/>
                </w:tcPr>
                <w:p w:rsidR="00912DE8" w:rsidRPr="00E23BA9" w:rsidRDefault="00912DE8" w:rsidP="00A8727A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в)</w:t>
                  </w:r>
                  <w:r>
                    <w:rPr>
                      <w:rFonts w:ascii="Times New Roman" w:hAnsi="Times New Roman" w:cs="Times New Roman"/>
                      <w:lang w:eastAsia="en-US"/>
                    </w:rPr>
                    <w:t xml:space="preserve"> неоднородный</w:t>
                  </w:r>
                </w:p>
                <w:p w:rsidR="00912DE8" w:rsidRDefault="00912DE8" w:rsidP="0049632E">
                  <w:pPr>
                    <w:rPr>
                      <w:rFonts w:ascii="Times New Roman" w:hAnsi="Times New Roman" w:cs="Times New Roman"/>
                    </w:rPr>
                  </w:pPr>
                </w:p>
              </w:tc>
            </w:tr>
            <w:tr w:rsidR="00912DE8" w:rsidTr="00427F0E">
              <w:tc>
                <w:tcPr>
                  <w:tcW w:w="2440" w:type="dxa"/>
                </w:tcPr>
                <w:p w:rsidR="00912DE8" w:rsidRDefault="00912DE8" w:rsidP="0049632E">
                  <w:pPr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2410" w:type="dxa"/>
                </w:tcPr>
                <w:p w:rsidR="00912DE8" w:rsidRPr="00E23BA9" w:rsidRDefault="00912DE8" w:rsidP="00A8727A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г)</w:t>
                  </w:r>
                  <w:r>
                    <w:rPr>
                      <w:rFonts w:ascii="Times New Roman" w:hAnsi="Times New Roman" w:cs="Times New Roman"/>
                      <w:lang w:eastAsia="en-US"/>
                    </w:rPr>
                    <w:t xml:space="preserve"> радиационный</w:t>
                  </w:r>
                </w:p>
              </w:tc>
            </w:tr>
          </w:tbl>
          <w:p w:rsidR="00912DE8" w:rsidRPr="00E23BA9" w:rsidRDefault="00912DE8" w:rsidP="0049632E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76" w:type="pct"/>
          </w:tcPr>
          <w:tbl>
            <w:tblPr>
              <w:tblStyle w:val="af7"/>
              <w:tblW w:w="0" w:type="auto"/>
              <w:tblLayout w:type="fixed"/>
              <w:tblLook w:val="04A0"/>
            </w:tblPr>
            <w:tblGrid>
              <w:gridCol w:w="360"/>
              <w:gridCol w:w="360"/>
            </w:tblGrid>
            <w:tr w:rsidR="00912DE8" w:rsidRPr="00E23BA9" w:rsidTr="00912DE8">
              <w:tc>
                <w:tcPr>
                  <w:tcW w:w="3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3F374D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1</w:t>
                  </w:r>
                </w:p>
              </w:tc>
              <w:tc>
                <w:tcPr>
                  <w:tcW w:w="3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3F374D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2</w:t>
                  </w:r>
                </w:p>
              </w:tc>
            </w:tr>
            <w:tr w:rsidR="00912DE8" w:rsidRPr="00E23BA9" w:rsidTr="00912DE8">
              <w:tc>
                <w:tcPr>
                  <w:tcW w:w="3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3F374D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б</w:t>
                  </w:r>
                </w:p>
              </w:tc>
              <w:tc>
                <w:tcPr>
                  <w:tcW w:w="3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3F374D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в</w:t>
                  </w:r>
                </w:p>
              </w:tc>
            </w:tr>
          </w:tbl>
          <w:p w:rsidR="00912DE8" w:rsidRPr="00E23BA9" w:rsidRDefault="00912DE8" w:rsidP="00B27C67">
            <w:pPr>
              <w:jc w:val="both"/>
              <w:rPr>
                <w:rFonts w:ascii="Times New Roman" w:hAnsi="Times New Roman" w:cs="Times New Roman"/>
              </w:rPr>
            </w:pPr>
          </w:p>
        </w:tc>
      </w:tr>
      <w:tr w:rsidR="00912DE8" w:rsidRPr="00E23BA9" w:rsidTr="00912DE8">
        <w:trPr>
          <w:trHeight w:val="32"/>
        </w:trPr>
        <w:tc>
          <w:tcPr>
            <w:tcW w:w="487" w:type="pct"/>
            <w:vMerge/>
          </w:tcPr>
          <w:p w:rsidR="00912DE8" w:rsidRPr="00E23BA9" w:rsidRDefault="00912DE8" w:rsidP="001006E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06" w:type="pct"/>
            <w:vMerge/>
          </w:tcPr>
          <w:p w:rsidR="00912DE8" w:rsidRPr="00E23BA9" w:rsidRDefault="00912DE8" w:rsidP="00FE3180">
            <w:pPr>
              <w:numPr>
                <w:ilvl w:val="0"/>
                <w:numId w:val="28"/>
              </w:numPr>
              <w:ind w:left="53" w:firstLine="0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731" w:type="pct"/>
          </w:tcPr>
          <w:p w:rsidR="00912DE8" w:rsidRPr="00E23BA9" w:rsidRDefault="00912DE8" w:rsidP="00CA053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</w:t>
            </w:r>
            <w:r w:rsidRPr="00E23BA9">
              <w:rPr>
                <w:rFonts w:ascii="Times New Roman" w:hAnsi="Times New Roman" w:cs="Times New Roman"/>
              </w:rPr>
              <w:t>. Расположите диапазоны электромагнитного изл</w:t>
            </w:r>
            <w:r w:rsidRPr="00E23BA9">
              <w:rPr>
                <w:rFonts w:ascii="Times New Roman" w:hAnsi="Times New Roman" w:cs="Times New Roman"/>
              </w:rPr>
              <w:t>у</w:t>
            </w:r>
            <w:r w:rsidRPr="00E23BA9">
              <w:rPr>
                <w:rFonts w:ascii="Times New Roman" w:hAnsi="Times New Roman" w:cs="Times New Roman"/>
              </w:rPr>
              <w:t>чения в порядке, соответствующем возрастанию ча</w:t>
            </w:r>
            <w:r w:rsidRPr="00E23BA9">
              <w:rPr>
                <w:rFonts w:ascii="Times New Roman" w:hAnsi="Times New Roman" w:cs="Times New Roman"/>
              </w:rPr>
              <w:t>с</w:t>
            </w:r>
            <w:r w:rsidRPr="00E23BA9">
              <w:rPr>
                <w:rFonts w:ascii="Times New Roman" w:hAnsi="Times New Roman" w:cs="Times New Roman"/>
              </w:rPr>
              <w:t>тоты.</w:t>
            </w:r>
          </w:p>
          <w:tbl>
            <w:tblPr>
              <w:tblStyle w:val="af7"/>
              <w:tblW w:w="0" w:type="auto"/>
              <w:tblLayout w:type="fixed"/>
              <w:tblLook w:val="04A0"/>
            </w:tblPr>
            <w:tblGrid>
              <w:gridCol w:w="2440"/>
              <w:gridCol w:w="2410"/>
            </w:tblGrid>
            <w:tr w:rsidR="00912DE8" w:rsidRPr="00E23BA9" w:rsidTr="00427F0E">
              <w:tc>
                <w:tcPr>
                  <w:tcW w:w="24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48150E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bCs/>
                      <w:lang w:eastAsia="en-US"/>
                    </w:rPr>
                    <w:t xml:space="preserve">1 </w:t>
                  </w:r>
                </w:p>
              </w:tc>
              <w:tc>
                <w:tcPr>
                  <w:tcW w:w="241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48150E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УФ диапазон</w:t>
                  </w:r>
                </w:p>
              </w:tc>
            </w:tr>
            <w:tr w:rsidR="00912DE8" w:rsidRPr="00E23BA9" w:rsidTr="00427F0E">
              <w:tc>
                <w:tcPr>
                  <w:tcW w:w="24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48150E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 xml:space="preserve">2 </w:t>
                  </w:r>
                </w:p>
              </w:tc>
              <w:tc>
                <w:tcPr>
                  <w:tcW w:w="241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48150E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ИК диапазон</w:t>
                  </w:r>
                </w:p>
              </w:tc>
            </w:tr>
            <w:tr w:rsidR="00912DE8" w:rsidRPr="00E23BA9" w:rsidTr="00427F0E">
              <w:tc>
                <w:tcPr>
                  <w:tcW w:w="24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48150E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3</w:t>
                  </w:r>
                </w:p>
              </w:tc>
              <w:tc>
                <w:tcPr>
                  <w:tcW w:w="241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48150E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радиодиапазон</w:t>
                  </w:r>
                </w:p>
              </w:tc>
            </w:tr>
            <w:tr w:rsidR="00912DE8" w:rsidRPr="00E23BA9" w:rsidTr="00427F0E">
              <w:tc>
                <w:tcPr>
                  <w:tcW w:w="24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48150E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4</w:t>
                  </w:r>
                </w:p>
              </w:tc>
              <w:tc>
                <w:tcPr>
                  <w:tcW w:w="241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48150E">
                  <w:pPr>
                    <w:jc w:val="both"/>
                    <w:rPr>
                      <w:rFonts w:ascii="Times New Roman" w:eastAsia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eastAsia="Times New Roman" w:hAnsi="Times New Roman" w:cs="Times New Roman"/>
                      <w:lang w:eastAsia="en-US"/>
                    </w:rPr>
                    <w:t>видимый диапазон</w:t>
                  </w:r>
                </w:p>
              </w:tc>
            </w:tr>
          </w:tbl>
          <w:p w:rsidR="00912DE8" w:rsidRPr="00E23BA9" w:rsidRDefault="00912DE8" w:rsidP="00CA053C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76" w:type="pct"/>
          </w:tcPr>
          <w:p w:rsidR="00912DE8" w:rsidRPr="00E23BA9" w:rsidRDefault="00912DE8" w:rsidP="00B27C67">
            <w:pPr>
              <w:jc w:val="both"/>
              <w:rPr>
                <w:rFonts w:ascii="Times New Roman" w:hAnsi="Times New Roman" w:cs="Times New Roman"/>
              </w:rPr>
            </w:pPr>
          </w:p>
          <w:tbl>
            <w:tblPr>
              <w:tblStyle w:val="af7"/>
              <w:tblW w:w="0" w:type="auto"/>
              <w:tblLayout w:type="fixed"/>
              <w:tblLook w:val="04A0"/>
            </w:tblPr>
            <w:tblGrid>
              <w:gridCol w:w="329"/>
              <w:gridCol w:w="327"/>
              <w:gridCol w:w="326"/>
              <w:gridCol w:w="327"/>
            </w:tblGrid>
            <w:tr w:rsidR="00912DE8" w:rsidRPr="00E23BA9" w:rsidTr="00912DE8">
              <w:tc>
                <w:tcPr>
                  <w:tcW w:w="32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B70536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3</w:t>
                  </w:r>
                </w:p>
              </w:tc>
              <w:tc>
                <w:tcPr>
                  <w:tcW w:w="32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B70536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2</w:t>
                  </w:r>
                </w:p>
              </w:tc>
              <w:tc>
                <w:tcPr>
                  <w:tcW w:w="32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B70536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4</w:t>
                  </w:r>
                </w:p>
              </w:tc>
              <w:tc>
                <w:tcPr>
                  <w:tcW w:w="32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B70536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1</w:t>
                  </w:r>
                </w:p>
              </w:tc>
            </w:tr>
          </w:tbl>
          <w:p w:rsidR="00912DE8" w:rsidRPr="00E23BA9" w:rsidRDefault="00912DE8" w:rsidP="00B27C67">
            <w:pPr>
              <w:jc w:val="both"/>
              <w:rPr>
                <w:rFonts w:ascii="Times New Roman" w:hAnsi="Times New Roman" w:cs="Times New Roman"/>
              </w:rPr>
            </w:pPr>
          </w:p>
        </w:tc>
      </w:tr>
      <w:tr w:rsidR="00912DE8" w:rsidRPr="00E23BA9" w:rsidTr="00912DE8">
        <w:trPr>
          <w:trHeight w:val="32"/>
        </w:trPr>
        <w:tc>
          <w:tcPr>
            <w:tcW w:w="487" w:type="pct"/>
            <w:vMerge/>
          </w:tcPr>
          <w:p w:rsidR="00912DE8" w:rsidRPr="00E23BA9" w:rsidRDefault="00912DE8" w:rsidP="001006E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06" w:type="pct"/>
            <w:vMerge/>
          </w:tcPr>
          <w:p w:rsidR="00912DE8" w:rsidRPr="00E23BA9" w:rsidRDefault="00912DE8" w:rsidP="00FE3180">
            <w:pPr>
              <w:numPr>
                <w:ilvl w:val="0"/>
                <w:numId w:val="28"/>
              </w:numPr>
              <w:ind w:left="53" w:firstLine="0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731" w:type="pct"/>
          </w:tcPr>
          <w:p w:rsidR="00912DE8" w:rsidRPr="00E23BA9" w:rsidRDefault="00912DE8" w:rsidP="0048150E">
            <w:pPr>
              <w:jc w:val="both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</w:rPr>
              <w:t>7</w:t>
            </w:r>
            <w:r w:rsidRPr="00E23BA9">
              <w:rPr>
                <w:rFonts w:ascii="Times New Roman" w:hAnsi="Times New Roman" w:cs="Times New Roman"/>
              </w:rPr>
              <w:t xml:space="preserve">. </w:t>
            </w:r>
            <w:r w:rsidRPr="00E23BA9">
              <w:rPr>
                <w:rFonts w:ascii="Times New Roman" w:hAnsi="Times New Roman" w:cs="Times New Roman"/>
                <w:bCs/>
              </w:rPr>
              <w:t>Выберите правильный вариант ответа.</w:t>
            </w:r>
          </w:p>
          <w:p w:rsidR="00912DE8" w:rsidRPr="00E23BA9" w:rsidRDefault="00912DE8" w:rsidP="0048150E">
            <w:pPr>
              <w:jc w:val="both"/>
              <w:rPr>
                <w:rFonts w:ascii="Times New Roman" w:hAnsi="Times New Roman" w:cs="Times New Roman"/>
              </w:rPr>
            </w:pPr>
            <w:r w:rsidRPr="00E23BA9">
              <w:rPr>
                <w:rFonts w:ascii="Times New Roman" w:hAnsi="Times New Roman" w:cs="Times New Roman"/>
              </w:rPr>
              <w:t xml:space="preserve"> В случае ненасыщенного (линейного) показателя усиления объемная плотность энергии в усиливаемом излучении меняется по закону:</w:t>
            </w:r>
          </w:p>
          <w:tbl>
            <w:tblPr>
              <w:tblStyle w:val="af7"/>
              <w:tblW w:w="0" w:type="auto"/>
              <w:tblLayout w:type="fixed"/>
              <w:tblLook w:val="04A0"/>
            </w:tblPr>
            <w:tblGrid>
              <w:gridCol w:w="387"/>
              <w:gridCol w:w="4463"/>
            </w:tblGrid>
            <w:tr w:rsidR="00912DE8" w:rsidRPr="00E23BA9" w:rsidTr="00427F0E">
              <w:tc>
                <w:tcPr>
                  <w:tcW w:w="38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48150E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bCs/>
                      <w:lang w:eastAsia="en-US"/>
                    </w:rPr>
                    <w:t xml:space="preserve">1 </w:t>
                  </w:r>
                </w:p>
              </w:tc>
              <w:tc>
                <w:tcPr>
                  <w:tcW w:w="446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48150E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eastAsia="Times New Roman" w:hAnsi="Times New Roman" w:cs="Times New Roman"/>
                      <w:position w:val="-12"/>
                    </w:rPr>
                    <w:object w:dxaOrig="1280" w:dyaOrig="360">
                      <v:shape id="_x0000_i1028" type="#_x0000_t75" style="width:63.85pt;height:18.35pt" o:ole="">
                        <v:imagedata r:id="rId16" o:title=""/>
                      </v:shape>
                      <o:OLEObject Type="Embed" ProgID="Equation.3" ShapeID="_x0000_i1028" DrawAspect="Content" ObjectID="_1819195590" r:id="rId17"/>
                    </w:object>
                  </w:r>
                </w:p>
              </w:tc>
            </w:tr>
            <w:tr w:rsidR="00912DE8" w:rsidRPr="00E23BA9" w:rsidTr="00427F0E">
              <w:tc>
                <w:tcPr>
                  <w:tcW w:w="38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48150E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 xml:space="preserve">2 </w:t>
                  </w:r>
                </w:p>
              </w:tc>
              <w:tc>
                <w:tcPr>
                  <w:tcW w:w="446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48150E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eastAsia="Times New Roman" w:hAnsi="Times New Roman" w:cs="Times New Roman"/>
                      <w:position w:val="-12"/>
                    </w:rPr>
                    <w:object w:dxaOrig="1545" w:dyaOrig="450">
                      <v:shape id="_x0000_i1029" type="#_x0000_t75" style="width:61.15pt;height:17.65pt" o:ole="">
                        <v:imagedata r:id="rId18" o:title=""/>
                      </v:shape>
                      <o:OLEObject Type="Embed" ProgID="Equation.3" ShapeID="_x0000_i1029" DrawAspect="Content" ObjectID="_1819195591" r:id="rId19"/>
                    </w:object>
                  </w:r>
                </w:p>
              </w:tc>
            </w:tr>
            <w:tr w:rsidR="00912DE8" w:rsidRPr="00E23BA9" w:rsidTr="00427F0E">
              <w:tc>
                <w:tcPr>
                  <w:tcW w:w="38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48150E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3</w:t>
                  </w:r>
                </w:p>
              </w:tc>
              <w:tc>
                <w:tcPr>
                  <w:tcW w:w="446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48150E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eastAsia="Times New Roman" w:hAnsi="Times New Roman" w:cs="Times New Roman"/>
                      <w:position w:val="-12"/>
                    </w:rPr>
                    <w:object w:dxaOrig="1780" w:dyaOrig="380">
                      <v:shape id="_x0000_i1030" type="#_x0000_t75" style="width:89pt;height:19pt" o:ole="">
                        <v:imagedata r:id="rId20" o:title=""/>
                      </v:shape>
                      <o:OLEObject Type="Embed" ProgID="Equation.3" ShapeID="_x0000_i1030" DrawAspect="Content" ObjectID="_1819195592" r:id="rId21"/>
                    </w:object>
                  </w:r>
                </w:p>
              </w:tc>
            </w:tr>
          </w:tbl>
          <w:p w:rsidR="00912DE8" w:rsidRPr="00E23BA9" w:rsidRDefault="00912DE8" w:rsidP="00CA053C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76" w:type="pct"/>
          </w:tcPr>
          <w:p w:rsidR="00912DE8" w:rsidRPr="00E23BA9" w:rsidRDefault="00912DE8" w:rsidP="00B27C67">
            <w:pPr>
              <w:jc w:val="both"/>
              <w:rPr>
                <w:rFonts w:ascii="Times New Roman" w:hAnsi="Times New Roman" w:cs="Times New Roman"/>
                <w:lang w:val="en-US"/>
              </w:rPr>
            </w:pPr>
            <w:r w:rsidRPr="00E23BA9">
              <w:rPr>
                <w:rFonts w:ascii="Times New Roman" w:hAnsi="Times New Roman" w:cs="Times New Roman"/>
                <w:lang w:val="en-US"/>
              </w:rPr>
              <w:t>2</w:t>
            </w:r>
          </w:p>
        </w:tc>
      </w:tr>
      <w:tr w:rsidR="00912DE8" w:rsidRPr="00E23BA9" w:rsidTr="00912DE8">
        <w:trPr>
          <w:trHeight w:val="2985"/>
        </w:trPr>
        <w:tc>
          <w:tcPr>
            <w:tcW w:w="487" w:type="pct"/>
            <w:vMerge/>
          </w:tcPr>
          <w:p w:rsidR="00912DE8" w:rsidRPr="00E23BA9" w:rsidRDefault="00912DE8" w:rsidP="001006E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06" w:type="pct"/>
            <w:vMerge/>
          </w:tcPr>
          <w:p w:rsidR="00912DE8" w:rsidRPr="00E23BA9" w:rsidRDefault="00912DE8" w:rsidP="00FE3180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731" w:type="pct"/>
          </w:tcPr>
          <w:p w:rsidR="00912DE8" w:rsidRPr="00E23BA9" w:rsidRDefault="00912DE8" w:rsidP="001F22D9">
            <w:pPr>
              <w:jc w:val="both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</w:rPr>
              <w:t>8</w:t>
            </w:r>
            <w:r w:rsidRPr="00E23BA9">
              <w:rPr>
                <w:rFonts w:ascii="Times New Roman" w:hAnsi="Times New Roman" w:cs="Times New Roman"/>
              </w:rPr>
              <w:t xml:space="preserve">. </w:t>
            </w:r>
            <w:r w:rsidRPr="00E23BA9">
              <w:rPr>
                <w:rFonts w:ascii="Times New Roman" w:hAnsi="Times New Roman" w:cs="Times New Roman"/>
                <w:bCs/>
              </w:rPr>
              <w:t>Выберите правильный вариант ответа.</w:t>
            </w:r>
          </w:p>
          <w:p w:rsidR="00912DE8" w:rsidRPr="00F32E7A" w:rsidRDefault="00912DE8" w:rsidP="001F22D9">
            <w:pPr>
              <w:jc w:val="both"/>
              <w:rPr>
                <w:rFonts w:ascii="Times New Roman" w:hAnsi="Times New Roman" w:cs="Times New Roman"/>
              </w:rPr>
            </w:pPr>
            <w:r w:rsidRPr="00E23BA9">
              <w:rPr>
                <w:rFonts w:ascii="Times New Roman" w:hAnsi="Times New Roman" w:cs="Times New Roman"/>
              </w:rPr>
              <w:t xml:space="preserve"> Условием самовозбуждения генератора является у</w:t>
            </w:r>
            <w:r w:rsidRPr="00E23BA9">
              <w:rPr>
                <w:rFonts w:ascii="Times New Roman" w:hAnsi="Times New Roman" w:cs="Times New Roman"/>
              </w:rPr>
              <w:t>с</w:t>
            </w:r>
            <w:r w:rsidRPr="00E23BA9">
              <w:rPr>
                <w:rFonts w:ascii="Times New Roman" w:hAnsi="Times New Roman" w:cs="Times New Roman"/>
              </w:rPr>
              <w:t>ловие превышения показателем усиления порогового значения. Пороговое значение показателя усиления</w:t>
            </w:r>
            <w:r>
              <w:rPr>
                <w:rFonts w:ascii="Times New Roman" w:hAnsi="Times New Roman" w:cs="Times New Roman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</w:rPr>
              <w:t>равно:</w:t>
            </w:r>
          </w:p>
          <w:tbl>
            <w:tblPr>
              <w:tblStyle w:val="af7"/>
              <w:tblW w:w="0" w:type="auto"/>
              <w:tblLayout w:type="fixed"/>
              <w:tblLook w:val="04A0"/>
            </w:tblPr>
            <w:tblGrid>
              <w:gridCol w:w="387"/>
              <w:gridCol w:w="4463"/>
            </w:tblGrid>
            <w:tr w:rsidR="00912DE8" w:rsidRPr="00E23BA9" w:rsidTr="00427F0E">
              <w:tc>
                <w:tcPr>
                  <w:tcW w:w="38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1F22D9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bCs/>
                      <w:lang w:eastAsia="en-US"/>
                    </w:rPr>
                    <w:t xml:space="preserve">1 </w:t>
                  </w:r>
                </w:p>
              </w:tc>
              <w:tc>
                <w:tcPr>
                  <w:tcW w:w="446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1F22D9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eastAsia="Times New Roman" w:hAnsi="Times New Roman" w:cs="Times New Roman"/>
                      <w:position w:val="-34"/>
                      <w:lang w:val="en-US"/>
                    </w:rPr>
                    <w:object w:dxaOrig="2520" w:dyaOrig="780">
                      <v:shape id="_x0000_i1031" type="#_x0000_t75" style="width:86.95pt;height:26.5pt" o:ole="">
                        <v:imagedata r:id="rId22" o:title=""/>
                      </v:shape>
                      <o:OLEObject Type="Embed" ProgID="Equation.DSMT4" ShapeID="_x0000_i1031" DrawAspect="Content" ObjectID="_1819195593" r:id="rId23"/>
                    </w:object>
                  </w:r>
                </w:p>
              </w:tc>
            </w:tr>
            <w:tr w:rsidR="00912DE8" w:rsidRPr="00E23BA9" w:rsidTr="00427F0E">
              <w:tc>
                <w:tcPr>
                  <w:tcW w:w="38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1F22D9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 xml:space="preserve">2 </w:t>
                  </w:r>
                </w:p>
              </w:tc>
              <w:tc>
                <w:tcPr>
                  <w:tcW w:w="446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0C19F9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eastAsia="Times New Roman" w:hAnsi="Times New Roman" w:cs="Times New Roman"/>
                      <w:position w:val="-30"/>
                    </w:rPr>
                    <w:object w:dxaOrig="2180" w:dyaOrig="680">
                      <v:shape id="_x0000_i1032" type="#_x0000_t75" style="width:90.35pt;height:28.55pt" o:ole="">
                        <v:imagedata r:id="rId24" o:title=""/>
                      </v:shape>
                      <o:OLEObject Type="Embed" ProgID="Equation.3" ShapeID="_x0000_i1032" DrawAspect="Content" ObjectID="_1819195594" r:id="rId25"/>
                    </w:object>
                  </w:r>
                </w:p>
              </w:tc>
            </w:tr>
            <w:tr w:rsidR="00912DE8" w:rsidRPr="00E23BA9" w:rsidTr="00427F0E">
              <w:tc>
                <w:tcPr>
                  <w:tcW w:w="38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1F22D9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3</w:t>
                  </w:r>
                </w:p>
              </w:tc>
              <w:tc>
                <w:tcPr>
                  <w:tcW w:w="446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1F22D9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eastAsia="Times New Roman" w:hAnsi="Times New Roman" w:cs="Times New Roman"/>
                      <w:position w:val="-24"/>
                    </w:rPr>
                    <w:object w:dxaOrig="2200" w:dyaOrig="620">
                      <v:shape id="_x0000_i1033" type="#_x0000_t75" style="width:89.65pt;height:25.15pt" o:ole="">
                        <v:imagedata r:id="rId26" o:title=""/>
                      </v:shape>
                      <o:OLEObject Type="Embed" ProgID="Equation.3" ShapeID="_x0000_i1033" DrawAspect="Content" ObjectID="_1819195595" r:id="rId27"/>
                    </w:object>
                  </w:r>
                </w:p>
              </w:tc>
            </w:tr>
          </w:tbl>
          <w:p w:rsidR="00912DE8" w:rsidRPr="00E23BA9" w:rsidRDefault="00912DE8" w:rsidP="00B27C67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776" w:type="pct"/>
          </w:tcPr>
          <w:p w:rsidR="00912DE8" w:rsidRPr="00E23BA9" w:rsidRDefault="00912DE8" w:rsidP="00B27C67">
            <w:pPr>
              <w:jc w:val="both"/>
              <w:rPr>
                <w:rFonts w:ascii="Times New Roman" w:hAnsi="Times New Roman" w:cs="Times New Roman"/>
                <w:lang w:val="en-US"/>
              </w:rPr>
            </w:pPr>
            <w:r w:rsidRPr="00E23BA9">
              <w:rPr>
                <w:rFonts w:ascii="Times New Roman" w:hAnsi="Times New Roman" w:cs="Times New Roman"/>
                <w:lang w:val="en-US"/>
              </w:rPr>
              <w:t>1</w:t>
            </w:r>
          </w:p>
        </w:tc>
      </w:tr>
      <w:tr w:rsidR="00912DE8" w:rsidRPr="00E23BA9" w:rsidTr="00912DE8">
        <w:tc>
          <w:tcPr>
            <w:tcW w:w="487" w:type="pct"/>
            <w:vMerge/>
          </w:tcPr>
          <w:p w:rsidR="00912DE8" w:rsidRPr="00E23BA9" w:rsidRDefault="00912DE8" w:rsidP="00B27C67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1006" w:type="pct"/>
            <w:vMerge/>
          </w:tcPr>
          <w:p w:rsidR="00912DE8" w:rsidRPr="00E23BA9" w:rsidRDefault="00912DE8" w:rsidP="00BF427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731" w:type="pct"/>
          </w:tcPr>
          <w:p w:rsidR="00912DE8" w:rsidRPr="00E23BA9" w:rsidRDefault="00912DE8" w:rsidP="00C441D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</w:t>
            </w:r>
            <w:r w:rsidRPr="00E23BA9">
              <w:rPr>
                <w:rFonts w:ascii="Times New Roman" w:hAnsi="Times New Roman" w:cs="Times New Roman"/>
              </w:rPr>
              <w:t>. К каждой позиции, данной в левом столбце, подб</w:t>
            </w:r>
            <w:r w:rsidRPr="00E23BA9">
              <w:rPr>
                <w:rFonts w:ascii="Times New Roman" w:hAnsi="Times New Roman" w:cs="Times New Roman"/>
              </w:rPr>
              <w:t>е</w:t>
            </w:r>
            <w:r w:rsidRPr="00E23BA9">
              <w:rPr>
                <w:rFonts w:ascii="Times New Roman" w:hAnsi="Times New Roman" w:cs="Times New Roman"/>
              </w:rPr>
              <w:t xml:space="preserve">рите соответствующую позицию из правого столбца: </w:t>
            </w:r>
          </w:p>
          <w:tbl>
            <w:tblPr>
              <w:tblStyle w:val="af7"/>
              <w:tblW w:w="0" w:type="auto"/>
              <w:tblLayout w:type="fixed"/>
              <w:tblLook w:val="04A0"/>
            </w:tblPr>
            <w:tblGrid>
              <w:gridCol w:w="2440"/>
              <w:gridCol w:w="2410"/>
            </w:tblGrid>
            <w:tr w:rsidR="00912DE8" w:rsidRPr="00E23BA9" w:rsidTr="00427F0E">
              <w:tc>
                <w:tcPr>
                  <w:tcW w:w="24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40093B">
                  <w:pPr>
                    <w:jc w:val="center"/>
                    <w:rPr>
                      <w:rFonts w:ascii="Times New Roman" w:hAnsi="Times New Roman" w:cs="Times New Roman"/>
                      <w:lang w:eastAsia="en-US"/>
                    </w:rPr>
                  </w:pPr>
                  <w:r>
                    <w:rPr>
                      <w:rFonts w:ascii="Times New Roman" w:hAnsi="Times New Roman" w:cs="Times New Roman"/>
                      <w:lang w:eastAsia="en-US"/>
                    </w:rPr>
                    <w:t>Использование резон</w:t>
                  </w:r>
                  <w:r>
                    <w:rPr>
                      <w:rFonts w:ascii="Times New Roman" w:hAnsi="Times New Roman" w:cs="Times New Roman"/>
                      <w:lang w:eastAsia="en-US"/>
                    </w:rPr>
                    <w:t>а</w:t>
                  </w:r>
                  <w:r>
                    <w:rPr>
                      <w:rFonts w:ascii="Times New Roman" w:hAnsi="Times New Roman" w:cs="Times New Roman"/>
                      <w:lang w:eastAsia="en-US"/>
                    </w:rPr>
                    <w:t>торов</w:t>
                  </w:r>
                </w:p>
              </w:tc>
              <w:tc>
                <w:tcPr>
                  <w:tcW w:w="2410" w:type="dxa"/>
                  <w:tcBorders>
                    <w:top w:val="single" w:sz="4" w:space="0" w:color="auto"/>
                    <w:left w:val="single" w:sz="4" w:space="0" w:color="auto"/>
                    <w:right w:val="single" w:sz="4" w:space="0" w:color="auto"/>
                  </w:tcBorders>
                </w:tcPr>
                <w:p w:rsidR="00912DE8" w:rsidRPr="00E23BA9" w:rsidRDefault="00912DE8" w:rsidP="0040093B">
                  <w:pPr>
                    <w:jc w:val="center"/>
                    <w:rPr>
                      <w:rFonts w:ascii="Times New Roman" w:hAnsi="Times New Roman" w:cs="Times New Roman"/>
                      <w:lang w:eastAsia="en-US"/>
                    </w:rPr>
                  </w:pPr>
                  <w:r>
                    <w:rPr>
                      <w:rFonts w:ascii="Times New Roman" w:hAnsi="Times New Roman" w:cs="Times New Roman"/>
                      <w:lang w:eastAsia="en-US"/>
                    </w:rPr>
                    <w:t>Тип</w:t>
                  </w:r>
                </w:p>
              </w:tc>
            </w:tr>
            <w:tr w:rsidR="00912DE8" w:rsidRPr="00E23BA9" w:rsidTr="00427F0E">
              <w:tc>
                <w:tcPr>
                  <w:tcW w:w="24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A8727A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bCs/>
                      <w:lang w:eastAsia="en-US"/>
                    </w:rPr>
                    <w:t xml:space="preserve">1) </w:t>
                  </w: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Резонаторы, испол</w:t>
                  </w: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ь</w:t>
                  </w: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зуемые в квантовых генераторах, работа</w:t>
                  </w: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ю</w:t>
                  </w: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щих в СВЧ-диапазоне</w:t>
                  </w:r>
                </w:p>
              </w:tc>
              <w:tc>
                <w:tcPr>
                  <w:tcW w:w="2410" w:type="dxa"/>
                  <w:tcBorders>
                    <w:top w:val="single" w:sz="4" w:space="0" w:color="auto"/>
                    <w:left w:val="single" w:sz="4" w:space="0" w:color="auto"/>
                    <w:right w:val="single" w:sz="4" w:space="0" w:color="auto"/>
                  </w:tcBorders>
                </w:tcPr>
                <w:p w:rsidR="00912DE8" w:rsidRPr="00E23BA9" w:rsidRDefault="00912DE8" w:rsidP="00A8727A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а)</w:t>
                  </w:r>
                  <w:r>
                    <w:rPr>
                      <w:rFonts w:ascii="Times New Roman" w:hAnsi="Times New Roman" w:cs="Times New Roman"/>
                      <w:lang w:eastAsia="en-US"/>
                    </w:rPr>
                    <w:t xml:space="preserve"> </w:t>
                  </w: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открытые резонат</w:t>
                  </w: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о</w:t>
                  </w: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ры</w:t>
                  </w:r>
                </w:p>
                <w:p w:rsidR="00912DE8" w:rsidRPr="00E23BA9" w:rsidRDefault="00912DE8" w:rsidP="00A8727A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 xml:space="preserve"> </w:t>
                  </w:r>
                </w:p>
                <w:p w:rsidR="00912DE8" w:rsidRPr="00E23BA9" w:rsidRDefault="00912DE8" w:rsidP="00A8727A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</w:p>
                <w:p w:rsidR="00912DE8" w:rsidRPr="00E23BA9" w:rsidRDefault="00912DE8" w:rsidP="00A8727A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</w:p>
                <w:p w:rsidR="00912DE8" w:rsidRPr="00E23BA9" w:rsidRDefault="00912DE8" w:rsidP="00A8727A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</w:p>
              </w:tc>
            </w:tr>
            <w:tr w:rsidR="00912DE8" w:rsidRPr="00E23BA9" w:rsidTr="00427F0E">
              <w:tc>
                <w:tcPr>
                  <w:tcW w:w="24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A8727A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lastRenderedPageBreak/>
                    <w:t>2) Резонаторы, испол</w:t>
                  </w: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ь</w:t>
                  </w: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зуемые в квантовых генераторах, работа</w:t>
                  </w: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ю</w:t>
                  </w: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щих в оптическом ди</w:t>
                  </w: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а</w:t>
                  </w: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пазоне</w:t>
                  </w:r>
                </w:p>
              </w:tc>
              <w:tc>
                <w:tcPr>
                  <w:tcW w:w="2410" w:type="dxa"/>
                  <w:tcBorders>
                    <w:top w:val="single" w:sz="4" w:space="0" w:color="auto"/>
                    <w:left w:val="single" w:sz="4" w:space="0" w:color="auto"/>
                    <w:right w:val="single" w:sz="4" w:space="0" w:color="auto"/>
                  </w:tcBorders>
                </w:tcPr>
                <w:p w:rsidR="00912DE8" w:rsidRPr="00E23BA9" w:rsidRDefault="00912DE8" w:rsidP="00ED3416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б)</w:t>
                  </w:r>
                  <w:r>
                    <w:rPr>
                      <w:rFonts w:ascii="Times New Roman" w:hAnsi="Times New Roman" w:cs="Times New Roman"/>
                      <w:lang w:eastAsia="en-US"/>
                    </w:rPr>
                    <w:t xml:space="preserve"> </w:t>
                  </w: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объёмные резонат</w:t>
                  </w: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о</w:t>
                  </w: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ры.</w:t>
                  </w:r>
                </w:p>
                <w:p w:rsidR="00912DE8" w:rsidRPr="00E23BA9" w:rsidRDefault="00912DE8" w:rsidP="00C441D1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</w:p>
              </w:tc>
            </w:tr>
            <w:tr w:rsidR="00912DE8" w:rsidRPr="00E23BA9" w:rsidTr="00427F0E">
              <w:tc>
                <w:tcPr>
                  <w:tcW w:w="24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A8727A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</w:p>
              </w:tc>
              <w:tc>
                <w:tcPr>
                  <w:tcW w:w="2410" w:type="dxa"/>
                  <w:tcBorders>
                    <w:top w:val="single" w:sz="4" w:space="0" w:color="auto"/>
                    <w:left w:val="single" w:sz="4" w:space="0" w:color="auto"/>
                    <w:right w:val="single" w:sz="4" w:space="0" w:color="auto"/>
                  </w:tcBorders>
                </w:tcPr>
                <w:p w:rsidR="00912DE8" w:rsidRPr="00E23BA9" w:rsidRDefault="00912DE8" w:rsidP="00ED3416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в) как открытые, так и объемные резонаторы</w:t>
                  </w:r>
                </w:p>
                <w:p w:rsidR="00912DE8" w:rsidRPr="00E23BA9" w:rsidRDefault="00912DE8" w:rsidP="00C441D1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</w:p>
              </w:tc>
            </w:tr>
            <w:tr w:rsidR="00912DE8" w:rsidRPr="00E23BA9" w:rsidTr="00427F0E">
              <w:tc>
                <w:tcPr>
                  <w:tcW w:w="24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C441D1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</w:p>
              </w:tc>
              <w:tc>
                <w:tcPr>
                  <w:tcW w:w="2410" w:type="dxa"/>
                  <w:tcBorders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912DE8" w:rsidRPr="00E23BA9" w:rsidRDefault="00912DE8" w:rsidP="00C441D1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</w:p>
              </w:tc>
            </w:tr>
          </w:tbl>
          <w:p w:rsidR="00912DE8" w:rsidRPr="00E23BA9" w:rsidRDefault="00912DE8" w:rsidP="00B27C67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776" w:type="pct"/>
          </w:tcPr>
          <w:tbl>
            <w:tblPr>
              <w:tblStyle w:val="af7"/>
              <w:tblW w:w="0" w:type="auto"/>
              <w:tblLayout w:type="fixed"/>
              <w:tblLook w:val="04A0"/>
            </w:tblPr>
            <w:tblGrid>
              <w:gridCol w:w="360"/>
              <w:gridCol w:w="360"/>
            </w:tblGrid>
            <w:tr w:rsidR="00912DE8" w:rsidRPr="00E23BA9" w:rsidTr="00912DE8">
              <w:tc>
                <w:tcPr>
                  <w:tcW w:w="3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C441D1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lastRenderedPageBreak/>
                    <w:t>1</w:t>
                  </w:r>
                </w:p>
              </w:tc>
              <w:tc>
                <w:tcPr>
                  <w:tcW w:w="3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C441D1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2</w:t>
                  </w:r>
                </w:p>
              </w:tc>
            </w:tr>
            <w:tr w:rsidR="00912DE8" w:rsidRPr="00E23BA9" w:rsidTr="00912DE8">
              <w:tc>
                <w:tcPr>
                  <w:tcW w:w="3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C441D1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б</w:t>
                  </w:r>
                </w:p>
              </w:tc>
              <w:tc>
                <w:tcPr>
                  <w:tcW w:w="3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C441D1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а</w:t>
                  </w:r>
                </w:p>
              </w:tc>
            </w:tr>
          </w:tbl>
          <w:p w:rsidR="00912DE8" w:rsidRPr="00E23BA9" w:rsidRDefault="00912DE8" w:rsidP="00B27C67">
            <w:pPr>
              <w:jc w:val="both"/>
              <w:rPr>
                <w:rFonts w:ascii="Times New Roman" w:hAnsi="Times New Roman" w:cs="Times New Roman"/>
              </w:rPr>
            </w:pPr>
          </w:p>
        </w:tc>
      </w:tr>
      <w:tr w:rsidR="00912DE8" w:rsidRPr="00E23BA9" w:rsidTr="00912DE8">
        <w:trPr>
          <w:trHeight w:val="269"/>
        </w:trPr>
        <w:tc>
          <w:tcPr>
            <w:tcW w:w="487" w:type="pct"/>
            <w:vMerge/>
          </w:tcPr>
          <w:p w:rsidR="00912DE8" w:rsidRPr="00E23BA9" w:rsidRDefault="00912DE8" w:rsidP="00B27C67">
            <w:pPr>
              <w:jc w:val="both"/>
              <w:rPr>
                <w:rFonts w:ascii="Times New Roman" w:hAnsi="Times New Roman" w:cs="Times New Roman"/>
                <w:i/>
              </w:rPr>
            </w:pPr>
          </w:p>
        </w:tc>
        <w:tc>
          <w:tcPr>
            <w:tcW w:w="1006" w:type="pct"/>
            <w:vMerge/>
          </w:tcPr>
          <w:p w:rsidR="00912DE8" w:rsidRPr="00E23BA9" w:rsidRDefault="00912DE8" w:rsidP="00B27C67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2731" w:type="pct"/>
          </w:tcPr>
          <w:p w:rsidR="00912DE8" w:rsidRPr="00E23BA9" w:rsidRDefault="00912DE8" w:rsidP="00E76B3D">
            <w:pPr>
              <w:jc w:val="both"/>
              <w:rPr>
                <w:rFonts w:ascii="Times New Roman" w:hAnsi="Times New Roman" w:cs="Times New Roman"/>
                <w:bCs/>
              </w:rPr>
            </w:pPr>
            <w:r w:rsidRPr="00E23BA9">
              <w:rPr>
                <w:rFonts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/>
              </w:rPr>
              <w:t>0</w:t>
            </w:r>
            <w:r w:rsidRPr="00E23BA9">
              <w:rPr>
                <w:rFonts w:ascii="Times New Roman" w:hAnsi="Times New Roman" w:cs="Times New Roman"/>
              </w:rPr>
              <w:t xml:space="preserve">. </w:t>
            </w:r>
            <w:r w:rsidRPr="00E23BA9">
              <w:rPr>
                <w:rFonts w:ascii="Times New Roman" w:hAnsi="Times New Roman" w:cs="Times New Roman"/>
                <w:bCs/>
              </w:rPr>
              <w:t>Выберите правильный вариант ответа.</w:t>
            </w:r>
          </w:p>
          <w:p w:rsidR="00912DE8" w:rsidRPr="00E23BA9" w:rsidRDefault="00912DE8" w:rsidP="00E76B3D">
            <w:pPr>
              <w:jc w:val="both"/>
              <w:rPr>
                <w:rFonts w:ascii="Times New Roman" w:hAnsi="Times New Roman" w:cs="Times New Roman"/>
              </w:rPr>
            </w:pPr>
            <w:r w:rsidRPr="00E23BA9">
              <w:rPr>
                <w:rFonts w:ascii="Times New Roman" w:hAnsi="Times New Roman" w:cs="Times New Roman"/>
              </w:rPr>
              <w:t xml:space="preserve"> Число Френеля, определяющее дифракционные пот</w:t>
            </w:r>
            <w:r w:rsidRPr="00E23BA9">
              <w:rPr>
                <w:rFonts w:ascii="Times New Roman" w:hAnsi="Times New Roman" w:cs="Times New Roman"/>
              </w:rPr>
              <w:t>е</w:t>
            </w:r>
            <w:r w:rsidRPr="00E23BA9">
              <w:rPr>
                <w:rFonts w:ascii="Times New Roman" w:hAnsi="Times New Roman" w:cs="Times New Roman"/>
              </w:rPr>
              <w:t>ри в резонаторе лазера, имеет вид</w:t>
            </w:r>
            <w:r>
              <w:rPr>
                <w:rFonts w:ascii="Times New Roman" w:hAnsi="Times New Roman" w:cs="Times New Roman"/>
              </w:rPr>
              <w:t>:</w:t>
            </w:r>
          </w:p>
          <w:tbl>
            <w:tblPr>
              <w:tblStyle w:val="af7"/>
              <w:tblW w:w="0" w:type="auto"/>
              <w:tblLayout w:type="fixed"/>
              <w:tblLook w:val="04A0"/>
            </w:tblPr>
            <w:tblGrid>
              <w:gridCol w:w="711"/>
              <w:gridCol w:w="2296"/>
            </w:tblGrid>
            <w:tr w:rsidR="00912DE8" w:rsidRPr="00E23BA9" w:rsidTr="00427F0E">
              <w:tc>
                <w:tcPr>
                  <w:tcW w:w="71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E76B3D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bCs/>
                      <w:lang w:eastAsia="en-US"/>
                    </w:rPr>
                    <w:t xml:space="preserve">1 </w:t>
                  </w:r>
                </w:p>
              </w:tc>
              <w:tc>
                <w:tcPr>
                  <w:tcW w:w="229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E76B3D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eastAsia="Times New Roman" w:hAnsi="Times New Roman" w:cs="Times New Roman"/>
                      <w:position w:val="-24"/>
                    </w:rPr>
                    <w:object w:dxaOrig="1180" w:dyaOrig="620">
                      <v:shape id="_x0000_i1034" type="#_x0000_t75" style="width:43.45pt;height:23.1pt" o:ole="">
                        <v:imagedata r:id="rId28" o:title=""/>
                      </v:shape>
                      <o:OLEObject Type="Embed" ProgID="Equation.3" ShapeID="_x0000_i1034" DrawAspect="Content" ObjectID="_1819195596" r:id="rId29"/>
                    </w:object>
                  </w:r>
                </w:p>
              </w:tc>
            </w:tr>
            <w:tr w:rsidR="00912DE8" w:rsidRPr="00E23BA9" w:rsidTr="00427F0E">
              <w:tc>
                <w:tcPr>
                  <w:tcW w:w="71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E76B3D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 xml:space="preserve">2 </w:t>
                  </w:r>
                </w:p>
              </w:tc>
              <w:tc>
                <w:tcPr>
                  <w:tcW w:w="229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E76B3D">
                  <w:pPr>
                    <w:jc w:val="both"/>
                    <w:rPr>
                      <w:rFonts w:ascii="Times New Roman" w:hAnsi="Times New Roman" w:cs="Times New Roman"/>
                      <w:lang w:val="en-US" w:eastAsia="en-US"/>
                    </w:rPr>
                  </w:pPr>
                  <w:r w:rsidRPr="00E23BA9">
                    <w:rPr>
                      <w:rFonts w:ascii="Times New Roman" w:eastAsia="Times New Roman" w:hAnsi="Times New Roman" w:cs="Times New Roman"/>
                      <w:position w:val="-24"/>
                    </w:rPr>
                    <w:object w:dxaOrig="1060" w:dyaOrig="620">
                      <v:shape id="_x0000_i1035" type="#_x0000_t75" style="width:43.45pt;height:25.8pt" o:ole="">
                        <v:imagedata r:id="rId30" o:title=""/>
                      </v:shape>
                      <o:OLEObject Type="Embed" ProgID="Equation.3" ShapeID="_x0000_i1035" DrawAspect="Content" ObjectID="_1819195597" r:id="rId31"/>
                    </w:object>
                  </w:r>
                </w:p>
              </w:tc>
            </w:tr>
            <w:tr w:rsidR="00912DE8" w:rsidRPr="00E23BA9" w:rsidTr="00427F0E">
              <w:tc>
                <w:tcPr>
                  <w:tcW w:w="71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E76B3D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3</w:t>
                  </w:r>
                </w:p>
              </w:tc>
              <w:tc>
                <w:tcPr>
                  <w:tcW w:w="229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E76B3D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eastAsia="Times New Roman" w:hAnsi="Times New Roman" w:cs="Times New Roman"/>
                      <w:position w:val="-24"/>
                    </w:rPr>
                    <w:object w:dxaOrig="1060" w:dyaOrig="660">
                      <v:shape id="_x0000_i1036" type="#_x0000_t75" style="width:40.1pt;height:25.15pt" o:ole="">
                        <v:imagedata r:id="rId32" o:title=""/>
                      </v:shape>
                      <o:OLEObject Type="Embed" ProgID="Equation.3" ShapeID="_x0000_i1036" DrawAspect="Content" ObjectID="_1819195598" r:id="rId33"/>
                    </w:object>
                  </w:r>
                </w:p>
              </w:tc>
            </w:tr>
          </w:tbl>
          <w:p w:rsidR="00912DE8" w:rsidRPr="00E23BA9" w:rsidRDefault="00912DE8" w:rsidP="00B27C67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776" w:type="pct"/>
          </w:tcPr>
          <w:p w:rsidR="00912DE8" w:rsidRPr="00E23BA9" w:rsidRDefault="00912DE8" w:rsidP="00B27C67">
            <w:pPr>
              <w:jc w:val="both"/>
              <w:rPr>
                <w:rFonts w:ascii="Times New Roman" w:hAnsi="Times New Roman" w:cs="Times New Roman"/>
                <w:lang w:val="en-US"/>
              </w:rPr>
            </w:pPr>
            <w:r w:rsidRPr="00E23BA9">
              <w:rPr>
                <w:rFonts w:ascii="Times New Roman" w:hAnsi="Times New Roman" w:cs="Times New Roman"/>
                <w:lang w:val="en-US"/>
              </w:rPr>
              <w:t>3</w:t>
            </w:r>
          </w:p>
        </w:tc>
      </w:tr>
      <w:tr w:rsidR="00912DE8" w:rsidRPr="00E23BA9" w:rsidTr="00912DE8">
        <w:trPr>
          <w:trHeight w:val="269"/>
        </w:trPr>
        <w:tc>
          <w:tcPr>
            <w:tcW w:w="487" w:type="pct"/>
            <w:vMerge/>
          </w:tcPr>
          <w:p w:rsidR="00912DE8" w:rsidRPr="00E23BA9" w:rsidRDefault="00912DE8" w:rsidP="00B27C67">
            <w:pPr>
              <w:jc w:val="both"/>
              <w:rPr>
                <w:rFonts w:ascii="Times New Roman" w:hAnsi="Times New Roman" w:cs="Times New Roman"/>
                <w:i/>
              </w:rPr>
            </w:pPr>
          </w:p>
        </w:tc>
        <w:tc>
          <w:tcPr>
            <w:tcW w:w="1006" w:type="pct"/>
            <w:vMerge/>
          </w:tcPr>
          <w:p w:rsidR="00912DE8" w:rsidRPr="00E23BA9" w:rsidRDefault="00912DE8" w:rsidP="00B27C67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2731" w:type="pct"/>
          </w:tcPr>
          <w:p w:rsidR="00912DE8" w:rsidRPr="00E23BA9" w:rsidRDefault="00912DE8" w:rsidP="00B27C67">
            <w:pPr>
              <w:jc w:val="both"/>
              <w:rPr>
                <w:rFonts w:ascii="Times New Roman" w:hAnsi="Times New Roman" w:cs="Times New Roman"/>
              </w:rPr>
            </w:pPr>
            <w:r w:rsidRPr="00E23BA9">
              <w:rPr>
                <w:rFonts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/>
              </w:rPr>
              <w:t>1</w:t>
            </w:r>
            <w:r w:rsidRPr="00E23BA9">
              <w:rPr>
                <w:rFonts w:ascii="Times New Roman" w:hAnsi="Times New Roman" w:cs="Times New Roman"/>
              </w:rPr>
              <w:t>. Установите соответствие между изображенной на рисунке конфигурацией резонатора и его типом.</w:t>
            </w:r>
          </w:p>
          <w:p w:rsidR="00912DE8" w:rsidRPr="00E23BA9" w:rsidRDefault="00912DE8" w:rsidP="000101EC">
            <w:pPr>
              <w:rPr>
                <w:rFonts w:ascii="Times New Roman" w:hAnsi="Times New Roman" w:cs="Times New Roman"/>
              </w:rPr>
            </w:pPr>
            <w:r w:rsidRPr="00E23BA9">
              <w:rPr>
                <w:rFonts w:ascii="Times New Roman" w:hAnsi="Times New Roman" w:cs="Times New Roman"/>
              </w:rPr>
              <w:t>К каждой позиции, данной в левом столбце, подбер</w:t>
            </w:r>
            <w:r w:rsidRPr="00E23BA9">
              <w:rPr>
                <w:rFonts w:ascii="Times New Roman" w:hAnsi="Times New Roman" w:cs="Times New Roman"/>
              </w:rPr>
              <w:t>и</w:t>
            </w:r>
            <w:r w:rsidRPr="00E23BA9">
              <w:rPr>
                <w:rFonts w:ascii="Times New Roman" w:hAnsi="Times New Roman" w:cs="Times New Roman"/>
              </w:rPr>
              <w:t>те соответствующую позицию из правого столбца:</w:t>
            </w:r>
          </w:p>
          <w:tbl>
            <w:tblPr>
              <w:tblStyle w:val="af7"/>
              <w:tblW w:w="0" w:type="auto"/>
              <w:tblLayout w:type="fixed"/>
              <w:tblLook w:val="04A0"/>
            </w:tblPr>
            <w:tblGrid>
              <w:gridCol w:w="2015"/>
              <w:gridCol w:w="3118"/>
            </w:tblGrid>
            <w:tr w:rsidR="00912DE8" w:rsidRPr="00E23BA9" w:rsidTr="00427F0E">
              <w:tc>
                <w:tcPr>
                  <w:tcW w:w="201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427F0E" w:rsidRDefault="00912DE8" w:rsidP="0040093B">
                  <w:pPr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Конфигурация</w:t>
                  </w:r>
                  <w:r w:rsidRPr="00E23BA9">
                    <w:rPr>
                      <w:rFonts w:ascii="Times New Roman" w:hAnsi="Times New Roman" w:cs="Times New Roman"/>
                    </w:rPr>
                    <w:t xml:space="preserve"> </w:t>
                  </w:r>
                </w:p>
                <w:p w:rsidR="00912DE8" w:rsidRPr="00E23BA9" w:rsidRDefault="00912DE8" w:rsidP="0040093B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</w:rPr>
                    <w:t>резонатора</w:t>
                  </w:r>
                </w:p>
              </w:tc>
              <w:tc>
                <w:tcPr>
                  <w:tcW w:w="311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0101EC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>
                    <w:rPr>
                      <w:rFonts w:ascii="Times New Roman" w:hAnsi="Times New Roman" w:cs="Times New Roman"/>
                      <w:lang w:eastAsia="en-US"/>
                    </w:rPr>
                    <w:t>Тип</w:t>
                  </w:r>
                </w:p>
              </w:tc>
            </w:tr>
            <w:tr w:rsidR="00912DE8" w:rsidRPr="00E23BA9" w:rsidTr="00427F0E">
              <w:tc>
                <w:tcPr>
                  <w:tcW w:w="201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Default="00912DE8" w:rsidP="000101EC">
                  <w:pPr>
                    <w:rPr>
                      <w:rFonts w:ascii="Times New Roman" w:hAnsi="Times New Roman" w:cs="Times New Roman"/>
                      <w:bCs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bCs/>
                      <w:lang w:eastAsia="en-US"/>
                    </w:rPr>
                    <w:t xml:space="preserve">1) </w:t>
                  </w:r>
                  <w:r w:rsidRPr="00E23BA9">
                    <w:rPr>
                      <w:rFonts w:ascii="Times New Roman" w:eastAsia="Times New Roman" w:hAnsi="Times New Roman" w:cs="Times New Roman"/>
                      <w:position w:val="-12"/>
                    </w:rPr>
                    <w:object w:dxaOrig="1470" w:dyaOrig="390">
                      <v:shape id="_x0000_i1037" type="#_x0000_t75" style="width:50.25pt;height:13.6pt" o:ole="">
                        <v:imagedata r:id="rId34" o:title=""/>
                      </v:shape>
                      <o:OLEObject Type="Embed" ProgID="Equation.DSMT4" ShapeID="_x0000_i1037" DrawAspect="Content" ObjectID="_1819195599" r:id="rId35"/>
                    </w:object>
                  </w:r>
                </w:p>
                <w:p w:rsidR="00912DE8" w:rsidRPr="00E23BA9" w:rsidRDefault="00912DE8" w:rsidP="000101EC">
                  <w:pPr>
                    <w:rPr>
                      <w:rFonts w:ascii="Times New Roman" w:hAnsi="Times New Roman" w:cs="Times New Roman"/>
                      <w:bCs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noProof/>
                    </w:rPr>
                    <w:drawing>
                      <wp:inline distT="0" distB="0" distL="0" distR="0">
                        <wp:extent cx="966171" cy="357380"/>
                        <wp:effectExtent l="0" t="0" r="0" b="0"/>
                        <wp:docPr id="29" name="Рисунок 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0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6" cstate="print"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973438" cy="36006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311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0101EC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а) </w:t>
                  </w:r>
                  <w:proofErr w:type="spellStart"/>
                  <w:r w:rsidRPr="00E23BA9">
                    <w:rPr>
                      <w:rFonts w:ascii="Times New Roman" w:hAnsi="Times New Roman" w:cs="Times New Roman"/>
                    </w:rPr>
                    <w:t>Полуконцентрический</w:t>
                  </w:r>
                  <w:proofErr w:type="spellEnd"/>
                  <w:r w:rsidRPr="00E23BA9">
                    <w:rPr>
                      <w:rFonts w:ascii="Times New Roman" w:hAnsi="Times New Roman" w:cs="Times New Roman"/>
                    </w:rPr>
                    <w:t xml:space="preserve">  р</w:t>
                  </w:r>
                  <w:r w:rsidRPr="00E23BA9">
                    <w:rPr>
                      <w:rFonts w:ascii="Times New Roman" w:hAnsi="Times New Roman" w:cs="Times New Roman"/>
                    </w:rPr>
                    <w:t>е</w:t>
                  </w:r>
                  <w:r w:rsidRPr="00E23BA9">
                    <w:rPr>
                      <w:rFonts w:ascii="Times New Roman" w:hAnsi="Times New Roman" w:cs="Times New Roman"/>
                    </w:rPr>
                    <w:t>зонатор</w:t>
                  </w:r>
                </w:p>
              </w:tc>
            </w:tr>
            <w:tr w:rsidR="00912DE8" w:rsidRPr="00E23BA9" w:rsidTr="00427F0E">
              <w:tc>
                <w:tcPr>
                  <w:tcW w:w="201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0101EC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 xml:space="preserve">2) </w:t>
                  </w:r>
                  <w:r w:rsidRPr="00E23BA9">
                    <w:rPr>
                      <w:rFonts w:ascii="Times New Roman" w:eastAsia="Times New Roman" w:hAnsi="Times New Roman" w:cs="Times New Roman"/>
                      <w:position w:val="-12"/>
                    </w:rPr>
                    <w:object w:dxaOrig="1650" w:dyaOrig="390">
                      <v:shape id="_x0000_i1038" type="#_x0000_t75" style="width:53.65pt;height:12.9pt" o:ole="">
                        <v:imagedata r:id="rId37" o:title=""/>
                      </v:shape>
                      <o:OLEObject Type="Embed" ProgID="Equation.DSMT4" ShapeID="_x0000_i1038" DrawAspect="Content" ObjectID="_1819195600" r:id="rId38"/>
                    </w:object>
                  </w:r>
                  <w:r w:rsidRPr="00E23BA9">
                    <w:rPr>
                      <w:rFonts w:ascii="Times New Roman" w:hAnsi="Times New Roman" w:cs="Times New Roman"/>
                      <w:noProof/>
                    </w:rPr>
                    <w:drawing>
                      <wp:inline distT="0" distB="0" distL="0" distR="0">
                        <wp:extent cx="1061157" cy="353719"/>
                        <wp:effectExtent l="0" t="0" r="0" b="0"/>
                        <wp:docPr id="30" name="Рисунок 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3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9" cstate="print"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65822" cy="35527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311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0101EC">
                  <w:pPr>
                    <w:rPr>
                      <w:rFonts w:ascii="Times New Roman" w:eastAsia="Times New Roman" w:hAnsi="Times New Roman" w:cs="Times New Roman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 xml:space="preserve">б) </w:t>
                  </w:r>
                  <w:r w:rsidRPr="00E23BA9">
                    <w:rPr>
                      <w:rFonts w:ascii="Times New Roman" w:hAnsi="Times New Roman" w:cs="Times New Roman"/>
                    </w:rPr>
                    <w:t>Концентрический резон</w:t>
                  </w:r>
                  <w:r w:rsidRPr="00E23BA9">
                    <w:rPr>
                      <w:rFonts w:ascii="Times New Roman" w:hAnsi="Times New Roman" w:cs="Times New Roman"/>
                    </w:rPr>
                    <w:t>а</w:t>
                  </w:r>
                  <w:r w:rsidRPr="00E23BA9">
                    <w:rPr>
                      <w:rFonts w:ascii="Times New Roman" w:hAnsi="Times New Roman" w:cs="Times New Roman"/>
                    </w:rPr>
                    <w:t>тор</w:t>
                  </w:r>
                </w:p>
                <w:p w:rsidR="00912DE8" w:rsidRPr="00E23BA9" w:rsidRDefault="00912DE8" w:rsidP="000101EC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</w:p>
              </w:tc>
            </w:tr>
            <w:tr w:rsidR="00912DE8" w:rsidRPr="00E23BA9" w:rsidTr="00427F0E">
              <w:tc>
                <w:tcPr>
                  <w:tcW w:w="201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0101EC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 xml:space="preserve">3) </w:t>
                  </w:r>
                  <w:r w:rsidRPr="00E23BA9">
                    <w:rPr>
                      <w:rFonts w:ascii="Times New Roman" w:eastAsia="Times New Roman" w:hAnsi="Times New Roman" w:cs="Times New Roman"/>
                      <w:position w:val="-12"/>
                    </w:rPr>
                    <w:object w:dxaOrig="1320" w:dyaOrig="390">
                      <v:shape id="_x0000_i1039" type="#_x0000_t75" style="width:48.25pt;height:14.25pt" o:ole="">
                        <v:imagedata r:id="rId40" o:title=""/>
                      </v:shape>
                      <o:OLEObject Type="Embed" ProgID="Equation.DSMT4" ShapeID="_x0000_i1039" DrawAspect="Content" ObjectID="_1819195601" r:id="rId41"/>
                    </w:object>
                  </w:r>
                  <w:r w:rsidRPr="00E23BA9">
                    <w:rPr>
                      <w:rFonts w:ascii="Times New Roman" w:hAnsi="Times New Roman" w:cs="Times New Roman"/>
                      <w:noProof/>
                    </w:rPr>
                    <w:drawing>
                      <wp:inline distT="0" distB="0" distL="0" distR="0">
                        <wp:extent cx="1095291" cy="425734"/>
                        <wp:effectExtent l="0" t="0" r="0" b="0"/>
                        <wp:docPr id="31" name="Рисунок 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5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2" cstate="print"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07955" cy="43065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311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0101EC">
                  <w:pPr>
                    <w:rPr>
                      <w:rFonts w:ascii="Times New Roman" w:eastAsia="Times New Roman" w:hAnsi="Times New Roman" w:cs="Times New Roman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 xml:space="preserve">в) </w:t>
                  </w:r>
                  <w:proofErr w:type="spellStart"/>
                  <w:r w:rsidRPr="00E23BA9">
                    <w:rPr>
                      <w:rFonts w:ascii="Times New Roman" w:hAnsi="Times New Roman" w:cs="Times New Roman"/>
                    </w:rPr>
                    <w:t>Полуконфокальный</w:t>
                  </w:r>
                  <w:proofErr w:type="spellEnd"/>
                  <w:r w:rsidRPr="00E23BA9">
                    <w:rPr>
                      <w:rFonts w:ascii="Times New Roman" w:hAnsi="Times New Roman" w:cs="Times New Roman"/>
                    </w:rPr>
                    <w:t xml:space="preserve"> резон</w:t>
                  </w:r>
                  <w:r w:rsidRPr="00E23BA9">
                    <w:rPr>
                      <w:rFonts w:ascii="Times New Roman" w:hAnsi="Times New Roman" w:cs="Times New Roman"/>
                    </w:rPr>
                    <w:t>а</w:t>
                  </w:r>
                  <w:r w:rsidRPr="00E23BA9">
                    <w:rPr>
                      <w:rFonts w:ascii="Times New Roman" w:hAnsi="Times New Roman" w:cs="Times New Roman"/>
                    </w:rPr>
                    <w:t>тор</w:t>
                  </w:r>
                </w:p>
                <w:p w:rsidR="00912DE8" w:rsidRPr="00E23BA9" w:rsidRDefault="00912DE8" w:rsidP="000101EC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</w:p>
              </w:tc>
            </w:tr>
            <w:tr w:rsidR="00912DE8" w:rsidRPr="00E23BA9" w:rsidTr="00427F0E">
              <w:tc>
                <w:tcPr>
                  <w:tcW w:w="201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912DE8" w:rsidRPr="00E23BA9" w:rsidRDefault="00912DE8" w:rsidP="000101EC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</w:p>
              </w:tc>
              <w:tc>
                <w:tcPr>
                  <w:tcW w:w="311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912DE8" w:rsidRPr="00E23BA9" w:rsidRDefault="00912DE8" w:rsidP="000101EC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г) Конфокальный резонатор</w:t>
                  </w:r>
                </w:p>
              </w:tc>
            </w:tr>
          </w:tbl>
          <w:p w:rsidR="00912DE8" w:rsidRPr="00E23BA9" w:rsidRDefault="00912DE8" w:rsidP="00B27C67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776" w:type="pct"/>
          </w:tcPr>
          <w:tbl>
            <w:tblPr>
              <w:tblStyle w:val="af7"/>
              <w:tblW w:w="0" w:type="auto"/>
              <w:tblLayout w:type="fixed"/>
              <w:tblLook w:val="04A0"/>
            </w:tblPr>
            <w:tblGrid>
              <w:gridCol w:w="322"/>
              <w:gridCol w:w="323"/>
              <w:gridCol w:w="325"/>
            </w:tblGrid>
            <w:tr w:rsidR="00912DE8" w:rsidRPr="00E23BA9" w:rsidTr="00912DE8">
              <w:tc>
                <w:tcPr>
                  <w:tcW w:w="32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180CEB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1</w:t>
                  </w:r>
                </w:p>
              </w:tc>
              <w:tc>
                <w:tcPr>
                  <w:tcW w:w="32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180CEB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2</w:t>
                  </w:r>
                </w:p>
              </w:tc>
              <w:tc>
                <w:tcPr>
                  <w:tcW w:w="32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912DE8" w:rsidRPr="00E23BA9" w:rsidRDefault="00912DE8" w:rsidP="00180CEB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3</w:t>
                  </w:r>
                </w:p>
              </w:tc>
            </w:tr>
            <w:tr w:rsidR="00912DE8" w:rsidRPr="00E23BA9" w:rsidTr="00912DE8">
              <w:tc>
                <w:tcPr>
                  <w:tcW w:w="32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912DE8" w:rsidRPr="00E23BA9" w:rsidRDefault="00912DE8" w:rsidP="00180CEB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г</w:t>
                  </w:r>
                </w:p>
              </w:tc>
              <w:tc>
                <w:tcPr>
                  <w:tcW w:w="32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912DE8" w:rsidRPr="00E23BA9" w:rsidRDefault="00912DE8" w:rsidP="00180CEB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а</w:t>
                  </w:r>
                </w:p>
              </w:tc>
              <w:tc>
                <w:tcPr>
                  <w:tcW w:w="32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912DE8" w:rsidRPr="00E23BA9" w:rsidRDefault="00912DE8" w:rsidP="00180CEB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б</w:t>
                  </w:r>
                </w:p>
              </w:tc>
            </w:tr>
          </w:tbl>
          <w:p w:rsidR="00912DE8" w:rsidRDefault="00912DE8" w:rsidP="00B27C67">
            <w:pPr>
              <w:jc w:val="both"/>
              <w:rPr>
                <w:rFonts w:ascii="Times New Roman" w:hAnsi="Times New Roman" w:cs="Times New Roman"/>
              </w:rPr>
            </w:pPr>
          </w:p>
          <w:p w:rsidR="00912DE8" w:rsidRDefault="00912DE8" w:rsidP="00B27C67">
            <w:pPr>
              <w:jc w:val="both"/>
              <w:rPr>
                <w:rFonts w:ascii="Times New Roman" w:hAnsi="Times New Roman" w:cs="Times New Roman"/>
              </w:rPr>
            </w:pPr>
          </w:p>
          <w:p w:rsidR="00912DE8" w:rsidRDefault="00912DE8" w:rsidP="00B27C67">
            <w:pPr>
              <w:jc w:val="both"/>
              <w:rPr>
                <w:rFonts w:ascii="Times New Roman" w:hAnsi="Times New Roman" w:cs="Times New Roman"/>
              </w:rPr>
            </w:pPr>
          </w:p>
          <w:p w:rsidR="00912DE8" w:rsidRDefault="00912DE8" w:rsidP="00B27C67">
            <w:pPr>
              <w:jc w:val="both"/>
              <w:rPr>
                <w:rFonts w:ascii="Times New Roman" w:hAnsi="Times New Roman" w:cs="Times New Roman"/>
              </w:rPr>
            </w:pPr>
          </w:p>
          <w:p w:rsidR="00912DE8" w:rsidRDefault="00912DE8" w:rsidP="00B27C67">
            <w:pPr>
              <w:jc w:val="both"/>
              <w:rPr>
                <w:rFonts w:ascii="Times New Roman" w:hAnsi="Times New Roman" w:cs="Times New Roman"/>
              </w:rPr>
            </w:pPr>
          </w:p>
          <w:p w:rsidR="00912DE8" w:rsidRDefault="00912DE8" w:rsidP="00B27C67">
            <w:pPr>
              <w:jc w:val="both"/>
              <w:rPr>
                <w:rFonts w:ascii="Times New Roman" w:hAnsi="Times New Roman" w:cs="Times New Roman"/>
              </w:rPr>
            </w:pPr>
          </w:p>
          <w:p w:rsidR="00912DE8" w:rsidRDefault="00912DE8" w:rsidP="00B27C67">
            <w:pPr>
              <w:jc w:val="both"/>
              <w:rPr>
                <w:rFonts w:ascii="Times New Roman" w:hAnsi="Times New Roman" w:cs="Times New Roman"/>
              </w:rPr>
            </w:pPr>
          </w:p>
          <w:p w:rsidR="00912DE8" w:rsidRDefault="00912DE8" w:rsidP="00B27C67">
            <w:pPr>
              <w:jc w:val="both"/>
              <w:rPr>
                <w:rFonts w:ascii="Times New Roman" w:hAnsi="Times New Roman" w:cs="Times New Roman"/>
              </w:rPr>
            </w:pPr>
          </w:p>
          <w:p w:rsidR="00912DE8" w:rsidRDefault="00912DE8" w:rsidP="00B27C67">
            <w:pPr>
              <w:jc w:val="both"/>
              <w:rPr>
                <w:rFonts w:ascii="Times New Roman" w:hAnsi="Times New Roman" w:cs="Times New Roman"/>
              </w:rPr>
            </w:pPr>
          </w:p>
          <w:p w:rsidR="00912DE8" w:rsidRDefault="00912DE8" w:rsidP="00B27C67">
            <w:pPr>
              <w:jc w:val="both"/>
              <w:rPr>
                <w:rFonts w:ascii="Times New Roman" w:hAnsi="Times New Roman" w:cs="Times New Roman"/>
              </w:rPr>
            </w:pPr>
          </w:p>
          <w:p w:rsidR="00912DE8" w:rsidRDefault="00912DE8" w:rsidP="00B27C67">
            <w:pPr>
              <w:jc w:val="both"/>
              <w:rPr>
                <w:rFonts w:ascii="Times New Roman" w:hAnsi="Times New Roman" w:cs="Times New Roman"/>
              </w:rPr>
            </w:pPr>
          </w:p>
          <w:p w:rsidR="00912DE8" w:rsidRDefault="00912DE8" w:rsidP="00B27C67">
            <w:pPr>
              <w:jc w:val="both"/>
              <w:rPr>
                <w:rFonts w:ascii="Times New Roman" w:hAnsi="Times New Roman" w:cs="Times New Roman"/>
              </w:rPr>
            </w:pPr>
          </w:p>
          <w:p w:rsidR="00912DE8" w:rsidRDefault="00912DE8" w:rsidP="00B27C67">
            <w:pPr>
              <w:jc w:val="both"/>
              <w:rPr>
                <w:rFonts w:ascii="Times New Roman" w:hAnsi="Times New Roman" w:cs="Times New Roman"/>
              </w:rPr>
            </w:pPr>
          </w:p>
          <w:p w:rsidR="00912DE8" w:rsidRDefault="00912DE8" w:rsidP="00B27C67">
            <w:pPr>
              <w:jc w:val="both"/>
              <w:rPr>
                <w:rFonts w:ascii="Times New Roman" w:hAnsi="Times New Roman" w:cs="Times New Roman"/>
              </w:rPr>
            </w:pPr>
          </w:p>
          <w:p w:rsidR="00912DE8" w:rsidRDefault="00912DE8" w:rsidP="00B27C67">
            <w:pPr>
              <w:jc w:val="both"/>
              <w:rPr>
                <w:rFonts w:ascii="Times New Roman" w:hAnsi="Times New Roman" w:cs="Times New Roman"/>
              </w:rPr>
            </w:pPr>
          </w:p>
          <w:p w:rsidR="00912DE8" w:rsidRDefault="00912DE8" w:rsidP="00B27C67">
            <w:pPr>
              <w:jc w:val="both"/>
              <w:rPr>
                <w:rFonts w:ascii="Times New Roman" w:hAnsi="Times New Roman" w:cs="Times New Roman"/>
              </w:rPr>
            </w:pPr>
          </w:p>
          <w:p w:rsidR="00912DE8" w:rsidRDefault="00912DE8" w:rsidP="00B27C67">
            <w:pPr>
              <w:jc w:val="both"/>
              <w:rPr>
                <w:rFonts w:ascii="Times New Roman" w:hAnsi="Times New Roman" w:cs="Times New Roman"/>
              </w:rPr>
            </w:pPr>
          </w:p>
          <w:p w:rsidR="00912DE8" w:rsidRDefault="00912DE8" w:rsidP="00B27C67">
            <w:pPr>
              <w:jc w:val="both"/>
              <w:rPr>
                <w:rFonts w:ascii="Times New Roman" w:hAnsi="Times New Roman" w:cs="Times New Roman"/>
              </w:rPr>
            </w:pPr>
          </w:p>
          <w:p w:rsidR="00912DE8" w:rsidRPr="00E23BA9" w:rsidRDefault="00912DE8" w:rsidP="00B27C67">
            <w:pPr>
              <w:jc w:val="both"/>
              <w:rPr>
                <w:rFonts w:ascii="Times New Roman" w:hAnsi="Times New Roman" w:cs="Times New Roman"/>
              </w:rPr>
            </w:pPr>
          </w:p>
        </w:tc>
      </w:tr>
      <w:tr w:rsidR="00912DE8" w:rsidRPr="00E23BA9" w:rsidTr="00912DE8">
        <w:tc>
          <w:tcPr>
            <w:tcW w:w="487" w:type="pct"/>
            <w:vMerge/>
          </w:tcPr>
          <w:p w:rsidR="00912DE8" w:rsidRPr="00E23BA9" w:rsidRDefault="00912DE8" w:rsidP="00ED3416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006" w:type="pct"/>
            <w:vMerge/>
          </w:tcPr>
          <w:p w:rsidR="00912DE8" w:rsidRPr="00E23BA9" w:rsidRDefault="00912DE8" w:rsidP="00FE3180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731" w:type="pct"/>
          </w:tcPr>
          <w:p w:rsidR="00912DE8" w:rsidRPr="00E23BA9" w:rsidRDefault="00912DE8" w:rsidP="00BE3151">
            <w:pPr>
              <w:jc w:val="both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</w:rPr>
              <w:t>12</w:t>
            </w:r>
            <w:r w:rsidRPr="00E23BA9">
              <w:rPr>
                <w:rFonts w:ascii="Times New Roman" w:hAnsi="Times New Roman" w:cs="Times New Roman"/>
              </w:rPr>
              <w:t xml:space="preserve">. </w:t>
            </w:r>
            <w:r w:rsidRPr="00E23BA9">
              <w:rPr>
                <w:rFonts w:ascii="Times New Roman" w:hAnsi="Times New Roman" w:cs="Times New Roman"/>
                <w:bCs/>
              </w:rPr>
              <w:t>Выберите правильный вариант ответа.</w:t>
            </w:r>
          </w:p>
          <w:p w:rsidR="00912DE8" w:rsidRPr="00E23BA9" w:rsidRDefault="00912DE8" w:rsidP="00BE3151">
            <w:pPr>
              <w:jc w:val="both"/>
              <w:rPr>
                <w:rFonts w:ascii="Times New Roman" w:hAnsi="Times New Roman" w:cs="Times New Roman"/>
              </w:rPr>
            </w:pPr>
            <w:r w:rsidRPr="00E23BA9">
              <w:rPr>
                <w:rFonts w:ascii="Times New Roman" w:hAnsi="Times New Roman" w:cs="Times New Roman"/>
              </w:rPr>
              <w:t>Некогерентная оптическая накачка оптических ква</w:t>
            </w:r>
            <w:r w:rsidRPr="00E23BA9">
              <w:rPr>
                <w:rFonts w:ascii="Times New Roman" w:hAnsi="Times New Roman" w:cs="Times New Roman"/>
              </w:rPr>
              <w:t>н</w:t>
            </w:r>
            <w:r w:rsidRPr="00E23BA9">
              <w:rPr>
                <w:rFonts w:ascii="Times New Roman" w:hAnsi="Times New Roman" w:cs="Times New Roman"/>
              </w:rPr>
              <w:t>товых генераторов осуществляется с помощью</w:t>
            </w:r>
            <w:r w:rsidR="00437B14">
              <w:rPr>
                <w:rFonts w:ascii="Times New Roman" w:hAnsi="Times New Roman" w:cs="Times New Roman"/>
              </w:rPr>
              <w:t>:</w:t>
            </w:r>
            <w:r w:rsidRPr="00E23BA9">
              <w:rPr>
                <w:rFonts w:ascii="Times New Roman" w:hAnsi="Times New Roman" w:cs="Times New Roman"/>
              </w:rPr>
              <w:t xml:space="preserve"> </w:t>
            </w:r>
          </w:p>
          <w:tbl>
            <w:tblPr>
              <w:tblStyle w:val="af7"/>
              <w:tblW w:w="0" w:type="auto"/>
              <w:tblLayout w:type="fixed"/>
              <w:tblLook w:val="04A0"/>
            </w:tblPr>
            <w:tblGrid>
              <w:gridCol w:w="387"/>
              <w:gridCol w:w="4037"/>
            </w:tblGrid>
            <w:tr w:rsidR="00912DE8" w:rsidRPr="00E23BA9" w:rsidTr="00437B14">
              <w:tc>
                <w:tcPr>
                  <w:tcW w:w="38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BE3151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bCs/>
                      <w:lang w:eastAsia="en-US"/>
                    </w:rPr>
                    <w:t xml:space="preserve">1 </w:t>
                  </w:r>
                </w:p>
              </w:tc>
              <w:tc>
                <w:tcPr>
                  <w:tcW w:w="403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BE3151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лазеров</w:t>
                  </w:r>
                </w:p>
              </w:tc>
            </w:tr>
            <w:tr w:rsidR="00912DE8" w:rsidRPr="00E23BA9" w:rsidTr="00437B14">
              <w:tc>
                <w:tcPr>
                  <w:tcW w:w="38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BE3151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 xml:space="preserve">2 </w:t>
                  </w:r>
                </w:p>
              </w:tc>
              <w:tc>
                <w:tcPr>
                  <w:tcW w:w="403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BE3151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газоразрядных ламп высокого и свер</w:t>
                  </w: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х</w:t>
                  </w: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высокого давления</w:t>
                  </w:r>
                </w:p>
              </w:tc>
            </w:tr>
            <w:tr w:rsidR="00912DE8" w:rsidRPr="00E23BA9" w:rsidTr="00437B14">
              <w:tc>
                <w:tcPr>
                  <w:tcW w:w="38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BE3151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3</w:t>
                  </w:r>
                </w:p>
              </w:tc>
              <w:tc>
                <w:tcPr>
                  <w:tcW w:w="403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3757C2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газоразрядных ламп низкого да</w:t>
                  </w: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в</w:t>
                  </w: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ления</w:t>
                  </w:r>
                </w:p>
              </w:tc>
            </w:tr>
          </w:tbl>
          <w:p w:rsidR="00912DE8" w:rsidRPr="00E23BA9" w:rsidRDefault="00912DE8" w:rsidP="001006EA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776" w:type="pct"/>
          </w:tcPr>
          <w:p w:rsidR="00912DE8" w:rsidRPr="00E23BA9" w:rsidRDefault="00912DE8" w:rsidP="001006EA">
            <w:pPr>
              <w:jc w:val="both"/>
              <w:rPr>
                <w:rFonts w:ascii="Times New Roman" w:hAnsi="Times New Roman" w:cs="Times New Roman"/>
              </w:rPr>
            </w:pPr>
            <w:r w:rsidRPr="00E23BA9">
              <w:rPr>
                <w:rFonts w:ascii="Times New Roman" w:hAnsi="Times New Roman" w:cs="Times New Roman"/>
              </w:rPr>
              <w:t>2</w:t>
            </w:r>
          </w:p>
        </w:tc>
      </w:tr>
      <w:tr w:rsidR="00912DE8" w:rsidRPr="00E23BA9" w:rsidTr="00912DE8">
        <w:tc>
          <w:tcPr>
            <w:tcW w:w="487" w:type="pct"/>
            <w:vMerge/>
          </w:tcPr>
          <w:p w:rsidR="00912DE8" w:rsidRPr="00E23BA9" w:rsidRDefault="00912DE8" w:rsidP="001006EA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1006" w:type="pct"/>
            <w:vMerge/>
          </w:tcPr>
          <w:p w:rsidR="00912DE8" w:rsidRPr="00E23BA9" w:rsidRDefault="00912DE8" w:rsidP="001006E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731" w:type="pct"/>
          </w:tcPr>
          <w:p w:rsidR="00912DE8" w:rsidRPr="00E23BA9" w:rsidRDefault="00912DE8" w:rsidP="00636100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3</w:t>
            </w:r>
            <w:r w:rsidRPr="00E23BA9">
              <w:rPr>
                <w:rFonts w:ascii="Times New Roman" w:hAnsi="Times New Roman" w:cs="Times New Roman"/>
              </w:rPr>
              <w:t>. </w:t>
            </w:r>
            <w:r w:rsidRPr="00E23BA9">
              <w:rPr>
                <w:rFonts w:ascii="Times New Roman" w:eastAsia="Times New Roman" w:hAnsi="Times New Roman" w:cs="Times New Roman"/>
              </w:rPr>
              <w:t>Прочитайте текст и впишите слово.</w:t>
            </w:r>
          </w:p>
          <w:p w:rsidR="00912DE8" w:rsidRPr="00E23BA9" w:rsidRDefault="00912DE8" w:rsidP="0095364C">
            <w:pPr>
              <w:jc w:val="both"/>
              <w:rPr>
                <w:rFonts w:ascii="Times New Roman" w:hAnsi="Times New Roman" w:cs="Times New Roman"/>
              </w:rPr>
            </w:pPr>
            <w:r w:rsidRPr="00E23BA9">
              <w:rPr>
                <w:rFonts w:ascii="Times New Roman" w:hAnsi="Times New Roman" w:cs="Times New Roman"/>
              </w:rPr>
              <w:t>Эффективным способом создания инверсии населе</w:t>
            </w:r>
            <w:r w:rsidRPr="00E23BA9">
              <w:rPr>
                <w:rFonts w:ascii="Times New Roman" w:hAnsi="Times New Roman" w:cs="Times New Roman"/>
              </w:rPr>
              <w:t>н</w:t>
            </w:r>
            <w:r w:rsidRPr="00E23BA9">
              <w:rPr>
                <w:rFonts w:ascii="Times New Roman" w:hAnsi="Times New Roman" w:cs="Times New Roman"/>
              </w:rPr>
              <w:t xml:space="preserve">ностей в газовых лазерах является </w:t>
            </w:r>
            <w:r w:rsidRPr="00E23BA9">
              <w:rPr>
                <w:rFonts w:ascii="Times New Roman" w:eastAsia="Times New Roman" w:hAnsi="Times New Roman" w:cs="Times New Roman"/>
              </w:rPr>
              <w:t>__________накачка</w:t>
            </w:r>
          </w:p>
        </w:tc>
        <w:tc>
          <w:tcPr>
            <w:tcW w:w="776" w:type="pct"/>
          </w:tcPr>
          <w:p w:rsidR="00912DE8" w:rsidRPr="00E23BA9" w:rsidRDefault="00912DE8" w:rsidP="0095364C">
            <w:pPr>
              <w:jc w:val="both"/>
              <w:rPr>
                <w:rFonts w:ascii="Times New Roman" w:hAnsi="Times New Roman" w:cs="Times New Roman"/>
              </w:rPr>
            </w:pPr>
            <w:r w:rsidRPr="00E23BA9">
              <w:rPr>
                <w:rFonts w:ascii="Times New Roman" w:hAnsi="Times New Roman" w:cs="Times New Roman"/>
              </w:rPr>
              <w:t>электрич</w:t>
            </w:r>
            <w:r w:rsidRPr="00E23BA9">
              <w:rPr>
                <w:rFonts w:ascii="Times New Roman" w:hAnsi="Times New Roman" w:cs="Times New Roman"/>
              </w:rPr>
              <w:t>е</w:t>
            </w:r>
            <w:r w:rsidRPr="00E23BA9">
              <w:rPr>
                <w:rFonts w:ascii="Times New Roman" w:hAnsi="Times New Roman" w:cs="Times New Roman"/>
              </w:rPr>
              <w:t>ская</w:t>
            </w:r>
          </w:p>
        </w:tc>
      </w:tr>
      <w:tr w:rsidR="00912DE8" w:rsidRPr="00E23BA9" w:rsidTr="00912DE8">
        <w:trPr>
          <w:trHeight w:val="831"/>
        </w:trPr>
        <w:tc>
          <w:tcPr>
            <w:tcW w:w="487" w:type="pct"/>
            <w:vMerge/>
          </w:tcPr>
          <w:p w:rsidR="00912DE8" w:rsidRPr="00E23BA9" w:rsidRDefault="00912DE8" w:rsidP="001006EA">
            <w:pPr>
              <w:jc w:val="both"/>
              <w:rPr>
                <w:rFonts w:ascii="Times New Roman" w:hAnsi="Times New Roman" w:cs="Times New Roman"/>
                <w:i/>
              </w:rPr>
            </w:pPr>
          </w:p>
        </w:tc>
        <w:tc>
          <w:tcPr>
            <w:tcW w:w="1006" w:type="pct"/>
            <w:vMerge/>
          </w:tcPr>
          <w:p w:rsidR="00912DE8" w:rsidRPr="00E23BA9" w:rsidRDefault="00912DE8" w:rsidP="001006EA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2731" w:type="pct"/>
          </w:tcPr>
          <w:p w:rsidR="00912DE8" w:rsidRDefault="00912DE8" w:rsidP="004C7441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4</w:t>
            </w:r>
            <w:r w:rsidRPr="00E23BA9">
              <w:rPr>
                <w:rFonts w:ascii="Times New Roman" w:hAnsi="Times New Roman" w:cs="Times New Roman"/>
              </w:rPr>
              <w:t xml:space="preserve">. </w:t>
            </w:r>
            <w:r>
              <w:rPr>
                <w:rFonts w:ascii="Times New Roman" w:hAnsi="Times New Roman" w:cs="Times New Roman"/>
              </w:rPr>
              <w:t>Выберите один верный вариант ответа.</w:t>
            </w:r>
          </w:p>
          <w:p w:rsidR="00912DE8" w:rsidRPr="00E23BA9" w:rsidRDefault="00912DE8" w:rsidP="00DA38EC">
            <w:pPr>
              <w:jc w:val="both"/>
              <w:rPr>
                <w:rFonts w:ascii="Times New Roman" w:hAnsi="Times New Roman" w:cs="Times New Roman"/>
              </w:rPr>
            </w:pPr>
            <w:r w:rsidRPr="00E23BA9">
              <w:rPr>
                <w:rFonts w:ascii="Times New Roman" w:hAnsi="Times New Roman" w:cs="Times New Roman"/>
              </w:rPr>
              <w:t>Лазерное излучение обладает уникальными характ</w:t>
            </w:r>
            <w:r w:rsidRPr="00E23BA9">
              <w:rPr>
                <w:rFonts w:ascii="Times New Roman" w:hAnsi="Times New Roman" w:cs="Times New Roman"/>
              </w:rPr>
              <w:t>е</w:t>
            </w:r>
            <w:r w:rsidRPr="00E23BA9">
              <w:rPr>
                <w:rFonts w:ascii="Times New Roman" w:hAnsi="Times New Roman" w:cs="Times New Roman"/>
              </w:rPr>
              <w:t>ристиками, присущими только этому типу источников оптического излучения. Среди перечисленных ниже свойств излучения выберите т</w:t>
            </w:r>
            <w:r>
              <w:rPr>
                <w:rFonts w:ascii="Times New Roman" w:hAnsi="Times New Roman" w:cs="Times New Roman"/>
              </w:rPr>
              <w:t>о</w:t>
            </w:r>
            <w:r w:rsidRPr="00E23BA9">
              <w:rPr>
                <w:rFonts w:ascii="Times New Roman" w:hAnsi="Times New Roman" w:cs="Times New Roman"/>
              </w:rPr>
              <w:t>, котор</w:t>
            </w:r>
            <w:r>
              <w:rPr>
                <w:rFonts w:ascii="Times New Roman" w:hAnsi="Times New Roman" w:cs="Times New Roman"/>
              </w:rPr>
              <w:t>о</w:t>
            </w:r>
            <w:r w:rsidRPr="00E23BA9">
              <w:rPr>
                <w:rFonts w:ascii="Times New Roman" w:hAnsi="Times New Roman" w:cs="Times New Roman"/>
              </w:rPr>
              <w:t xml:space="preserve">е </w:t>
            </w:r>
            <w:r w:rsidRPr="00E23BA9">
              <w:rPr>
                <w:rFonts w:ascii="Times New Roman" w:hAnsi="Times New Roman" w:cs="Times New Roman"/>
                <w:i/>
              </w:rPr>
              <w:t>не характе</w:t>
            </w:r>
            <w:r w:rsidRPr="00E23BA9">
              <w:rPr>
                <w:rFonts w:ascii="Times New Roman" w:hAnsi="Times New Roman" w:cs="Times New Roman"/>
                <w:i/>
              </w:rPr>
              <w:t>р</w:t>
            </w:r>
            <w:r w:rsidRPr="00E23BA9">
              <w:rPr>
                <w:rFonts w:ascii="Times New Roman" w:hAnsi="Times New Roman" w:cs="Times New Roman"/>
                <w:i/>
              </w:rPr>
              <w:t>н</w:t>
            </w:r>
            <w:r>
              <w:rPr>
                <w:rFonts w:ascii="Times New Roman" w:hAnsi="Times New Roman" w:cs="Times New Roman"/>
                <w:i/>
              </w:rPr>
              <w:t>о</w:t>
            </w:r>
            <w:r w:rsidRPr="00E23BA9">
              <w:rPr>
                <w:rFonts w:ascii="Times New Roman" w:hAnsi="Times New Roman" w:cs="Times New Roman"/>
              </w:rPr>
              <w:t xml:space="preserve"> для лазеров</w:t>
            </w:r>
          </w:p>
        </w:tc>
        <w:tc>
          <w:tcPr>
            <w:tcW w:w="776" w:type="pct"/>
            <w:vMerge w:val="restart"/>
          </w:tcPr>
          <w:p w:rsidR="00912DE8" w:rsidRPr="00E23BA9" w:rsidRDefault="00912DE8" w:rsidP="001006EA">
            <w:pPr>
              <w:jc w:val="both"/>
              <w:rPr>
                <w:rFonts w:ascii="Times New Roman" w:hAnsi="Times New Roman" w:cs="Times New Roman"/>
              </w:rPr>
            </w:pPr>
            <w:r w:rsidRPr="00E23BA9">
              <w:rPr>
                <w:rFonts w:ascii="Times New Roman" w:hAnsi="Times New Roman" w:cs="Times New Roman"/>
              </w:rPr>
              <w:t>4</w:t>
            </w:r>
          </w:p>
        </w:tc>
      </w:tr>
      <w:tr w:rsidR="00912DE8" w:rsidRPr="00E23BA9" w:rsidTr="00912DE8">
        <w:trPr>
          <w:trHeight w:val="831"/>
        </w:trPr>
        <w:tc>
          <w:tcPr>
            <w:tcW w:w="487" w:type="pct"/>
            <w:vMerge/>
          </w:tcPr>
          <w:p w:rsidR="00912DE8" w:rsidRPr="00E23BA9" w:rsidRDefault="00912DE8" w:rsidP="001006EA">
            <w:pPr>
              <w:jc w:val="both"/>
              <w:rPr>
                <w:rFonts w:ascii="Times New Roman" w:hAnsi="Times New Roman" w:cs="Times New Roman"/>
                <w:i/>
              </w:rPr>
            </w:pPr>
          </w:p>
        </w:tc>
        <w:tc>
          <w:tcPr>
            <w:tcW w:w="1006" w:type="pct"/>
            <w:vMerge/>
          </w:tcPr>
          <w:p w:rsidR="00912DE8" w:rsidRPr="00E23BA9" w:rsidRDefault="00912DE8" w:rsidP="001006EA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2731" w:type="pct"/>
          </w:tcPr>
          <w:tbl>
            <w:tblPr>
              <w:tblStyle w:val="af7"/>
              <w:tblW w:w="4566" w:type="dxa"/>
              <w:tblLayout w:type="fixed"/>
              <w:tblLook w:val="04A0"/>
            </w:tblPr>
            <w:tblGrid>
              <w:gridCol w:w="387"/>
              <w:gridCol w:w="4179"/>
            </w:tblGrid>
            <w:tr w:rsidR="00912DE8" w:rsidRPr="00E23BA9" w:rsidTr="00437B14">
              <w:tc>
                <w:tcPr>
                  <w:tcW w:w="38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4C7441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bCs/>
                      <w:lang w:eastAsia="en-US"/>
                    </w:rPr>
                    <w:t xml:space="preserve">1 </w:t>
                  </w:r>
                </w:p>
              </w:tc>
              <w:tc>
                <w:tcPr>
                  <w:tcW w:w="417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4C7441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возможность генерации очень к</w:t>
                  </w: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о</w:t>
                  </w: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ротких световых импульсов</w:t>
                  </w:r>
                </w:p>
              </w:tc>
            </w:tr>
            <w:tr w:rsidR="00912DE8" w:rsidRPr="00E23BA9" w:rsidTr="00437B14">
              <w:tc>
                <w:tcPr>
                  <w:tcW w:w="38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4C7441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 xml:space="preserve">2 </w:t>
                  </w:r>
                </w:p>
              </w:tc>
              <w:tc>
                <w:tcPr>
                  <w:tcW w:w="417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4C7441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высокая направленность излучения</w:t>
                  </w:r>
                </w:p>
              </w:tc>
            </w:tr>
            <w:tr w:rsidR="00912DE8" w:rsidRPr="00E23BA9" w:rsidTr="00437B14">
              <w:tc>
                <w:tcPr>
                  <w:tcW w:w="38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4C7441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3</w:t>
                  </w:r>
                </w:p>
              </w:tc>
              <w:tc>
                <w:tcPr>
                  <w:tcW w:w="417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4C7441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высокая временная и пространс</w:t>
                  </w: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т</w:t>
                  </w: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 xml:space="preserve">венная </w:t>
                  </w: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lastRenderedPageBreak/>
                    <w:t>когерентность</w:t>
                  </w:r>
                </w:p>
              </w:tc>
            </w:tr>
            <w:tr w:rsidR="00912DE8" w:rsidRPr="00E23BA9" w:rsidTr="00437B14">
              <w:tc>
                <w:tcPr>
                  <w:tcW w:w="38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912DE8" w:rsidRPr="00E23BA9" w:rsidRDefault="00912DE8" w:rsidP="004C7441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lastRenderedPageBreak/>
                    <w:t>4</w:t>
                  </w:r>
                </w:p>
              </w:tc>
              <w:tc>
                <w:tcPr>
                  <w:tcW w:w="417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912DE8" w:rsidRPr="00E23BA9" w:rsidRDefault="00912DE8" w:rsidP="004C7441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широкий спектр излучения</w:t>
                  </w:r>
                </w:p>
              </w:tc>
            </w:tr>
          </w:tbl>
          <w:p w:rsidR="00912DE8" w:rsidRPr="00E23BA9" w:rsidRDefault="00912DE8" w:rsidP="001006EA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776" w:type="pct"/>
            <w:vMerge/>
          </w:tcPr>
          <w:p w:rsidR="00912DE8" w:rsidRPr="00E23BA9" w:rsidRDefault="00912DE8" w:rsidP="001006EA">
            <w:pPr>
              <w:jc w:val="both"/>
              <w:rPr>
                <w:rFonts w:ascii="Times New Roman" w:hAnsi="Times New Roman" w:cs="Times New Roman"/>
              </w:rPr>
            </w:pPr>
          </w:p>
        </w:tc>
      </w:tr>
      <w:tr w:rsidR="00912DE8" w:rsidRPr="00E23BA9" w:rsidTr="00912DE8">
        <w:trPr>
          <w:trHeight w:val="831"/>
        </w:trPr>
        <w:tc>
          <w:tcPr>
            <w:tcW w:w="487" w:type="pct"/>
            <w:vMerge/>
          </w:tcPr>
          <w:p w:rsidR="00912DE8" w:rsidRPr="00E23BA9" w:rsidRDefault="00912DE8" w:rsidP="001006EA">
            <w:pPr>
              <w:jc w:val="both"/>
              <w:rPr>
                <w:rFonts w:ascii="Times New Roman" w:hAnsi="Times New Roman" w:cs="Times New Roman"/>
                <w:i/>
              </w:rPr>
            </w:pPr>
          </w:p>
        </w:tc>
        <w:tc>
          <w:tcPr>
            <w:tcW w:w="1006" w:type="pct"/>
            <w:vMerge/>
          </w:tcPr>
          <w:p w:rsidR="00912DE8" w:rsidRPr="00E23BA9" w:rsidRDefault="00912DE8" w:rsidP="001006EA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2731" w:type="pct"/>
          </w:tcPr>
          <w:p w:rsidR="00912DE8" w:rsidRPr="00E23BA9" w:rsidRDefault="00912DE8" w:rsidP="00F04D27">
            <w:pPr>
              <w:pStyle w:val="afe"/>
              <w:ind w:firstLine="0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15</w:t>
            </w:r>
            <w:r w:rsidRPr="00E23BA9">
              <w:rPr>
                <w:rFonts w:ascii="Times New Roman" w:hAnsi="Times New Roman" w:cs="Times New Roman"/>
                <w:sz w:val="22"/>
                <w:szCs w:val="22"/>
              </w:rPr>
              <w:t xml:space="preserve">. </w:t>
            </w:r>
            <w:r w:rsidR="00437B14">
              <w:rPr>
                <w:rFonts w:ascii="Times New Roman" w:hAnsi="Times New Roman" w:cs="Times New Roman"/>
                <w:sz w:val="22"/>
                <w:szCs w:val="22"/>
              </w:rPr>
              <w:t>Прочитайте текст и у</w:t>
            </w:r>
            <w:r w:rsidR="00437B14" w:rsidRPr="00437B14">
              <w:rPr>
                <w:rFonts w:ascii="Times New Roman" w:hAnsi="Times New Roman" w:cs="Times New Roman"/>
                <w:sz w:val="22"/>
                <w:szCs w:val="22"/>
              </w:rPr>
              <w:t xml:space="preserve">становите соответствие. </w:t>
            </w:r>
            <w:proofErr w:type="gramStart"/>
            <w:r w:rsidRPr="00E23BA9">
              <w:rPr>
                <w:rFonts w:ascii="Times New Roman" w:hAnsi="Times New Roman" w:cs="Times New Roman"/>
                <w:sz w:val="22"/>
                <w:szCs w:val="22"/>
              </w:rPr>
              <w:t>С</w:t>
            </w:r>
            <w:proofErr w:type="gramEnd"/>
            <w:r w:rsidRPr="00E23BA9">
              <w:rPr>
                <w:rFonts w:ascii="Times New Roman" w:hAnsi="Times New Roman" w:cs="Times New Roman"/>
                <w:sz w:val="22"/>
                <w:szCs w:val="22"/>
              </w:rPr>
              <w:t>у</w:t>
            </w:r>
            <w:r w:rsidRPr="00E23BA9">
              <w:rPr>
                <w:rFonts w:ascii="Times New Roman" w:hAnsi="Times New Roman" w:cs="Times New Roman"/>
                <w:sz w:val="22"/>
                <w:szCs w:val="22"/>
              </w:rPr>
              <w:t>ществует два типа оптических переходов: спонта</w:t>
            </w:r>
            <w:r w:rsidRPr="00E23BA9">
              <w:rPr>
                <w:rFonts w:ascii="Times New Roman" w:hAnsi="Times New Roman" w:cs="Times New Roman"/>
                <w:sz w:val="22"/>
                <w:szCs w:val="22"/>
              </w:rPr>
              <w:t>н</w:t>
            </w:r>
            <w:r w:rsidRPr="00E23BA9">
              <w:rPr>
                <w:rFonts w:ascii="Times New Roman" w:hAnsi="Times New Roman" w:cs="Times New Roman"/>
                <w:sz w:val="22"/>
                <w:szCs w:val="22"/>
              </w:rPr>
              <w:t>ные и вынужденные. Установите соответствие между т</w:t>
            </w:r>
            <w:r w:rsidRPr="00E23BA9">
              <w:rPr>
                <w:rFonts w:ascii="Times New Roman" w:hAnsi="Times New Roman" w:cs="Times New Roman"/>
                <w:sz w:val="22"/>
                <w:szCs w:val="22"/>
              </w:rPr>
              <w:t>и</w:t>
            </w:r>
            <w:r w:rsidRPr="00E23BA9">
              <w:rPr>
                <w:rFonts w:ascii="Times New Roman" w:hAnsi="Times New Roman" w:cs="Times New Roman"/>
                <w:sz w:val="22"/>
                <w:szCs w:val="22"/>
              </w:rPr>
              <w:t xml:space="preserve">пом перехода и его вероятностью, </w:t>
            </w:r>
            <w:proofErr w:type="gramStart"/>
            <w:r w:rsidRPr="00E23BA9">
              <w:rPr>
                <w:rFonts w:ascii="Times New Roman" w:hAnsi="Times New Roman" w:cs="Times New Roman"/>
                <w:sz w:val="22"/>
                <w:szCs w:val="22"/>
              </w:rPr>
              <w:t>выраже</w:t>
            </w:r>
            <w:r w:rsidRPr="00E23BA9">
              <w:rPr>
                <w:rFonts w:ascii="Times New Roman" w:hAnsi="Times New Roman" w:cs="Times New Roman"/>
                <w:sz w:val="22"/>
                <w:szCs w:val="22"/>
              </w:rPr>
              <w:t>н</w:t>
            </w:r>
            <w:r w:rsidRPr="00E23BA9">
              <w:rPr>
                <w:rFonts w:ascii="Times New Roman" w:hAnsi="Times New Roman" w:cs="Times New Roman"/>
                <w:sz w:val="22"/>
                <w:szCs w:val="22"/>
              </w:rPr>
              <w:t>ную</w:t>
            </w:r>
            <w:proofErr w:type="gramEnd"/>
            <w:r w:rsidRPr="00E23BA9">
              <w:rPr>
                <w:rFonts w:ascii="Times New Roman" w:hAnsi="Times New Roman" w:cs="Times New Roman"/>
                <w:sz w:val="22"/>
                <w:szCs w:val="22"/>
              </w:rPr>
              <w:t xml:space="preserve"> через коэффицие</w:t>
            </w:r>
            <w:r w:rsidRPr="00E23BA9">
              <w:rPr>
                <w:rFonts w:ascii="Times New Roman" w:hAnsi="Times New Roman" w:cs="Times New Roman"/>
                <w:sz w:val="22"/>
                <w:szCs w:val="22"/>
              </w:rPr>
              <w:t>н</w:t>
            </w:r>
            <w:r w:rsidRPr="00E23BA9">
              <w:rPr>
                <w:rFonts w:ascii="Times New Roman" w:hAnsi="Times New Roman" w:cs="Times New Roman"/>
                <w:sz w:val="22"/>
                <w:szCs w:val="22"/>
              </w:rPr>
              <w:t xml:space="preserve">ты </w:t>
            </w:r>
            <w:proofErr w:type="spellStart"/>
            <w:r w:rsidRPr="00E23BA9">
              <w:rPr>
                <w:rFonts w:ascii="Times New Roman" w:hAnsi="Times New Roman" w:cs="Times New Roman"/>
                <w:sz w:val="22"/>
                <w:szCs w:val="22"/>
              </w:rPr>
              <w:t>Энштейна</w:t>
            </w:r>
            <w:proofErr w:type="spellEnd"/>
            <w:r w:rsidRPr="00E23BA9">
              <w:rPr>
                <w:rFonts w:ascii="Times New Roman" w:hAnsi="Times New Roman" w:cs="Times New Roman"/>
                <w:sz w:val="22"/>
                <w:szCs w:val="22"/>
              </w:rPr>
              <w:t>.</w:t>
            </w:r>
          </w:p>
          <w:p w:rsidR="00912DE8" w:rsidRPr="00E23BA9" w:rsidRDefault="00912DE8" w:rsidP="00F04D27">
            <w:pPr>
              <w:jc w:val="both"/>
              <w:rPr>
                <w:rFonts w:ascii="Times New Roman" w:hAnsi="Times New Roman" w:cs="Times New Roman"/>
              </w:rPr>
            </w:pPr>
            <w:r w:rsidRPr="00E23BA9">
              <w:rPr>
                <w:rFonts w:ascii="Times New Roman" w:hAnsi="Times New Roman" w:cs="Times New Roman"/>
              </w:rPr>
              <w:t>К каждой позиции, данной в левом столбце, подбер</w:t>
            </w:r>
            <w:r w:rsidRPr="00E23BA9">
              <w:rPr>
                <w:rFonts w:ascii="Times New Roman" w:hAnsi="Times New Roman" w:cs="Times New Roman"/>
              </w:rPr>
              <w:t>и</w:t>
            </w:r>
            <w:r w:rsidRPr="00E23BA9">
              <w:rPr>
                <w:rFonts w:ascii="Times New Roman" w:hAnsi="Times New Roman" w:cs="Times New Roman"/>
              </w:rPr>
              <w:t>те соответствующую позицию из правого столбца:</w:t>
            </w:r>
          </w:p>
          <w:tbl>
            <w:tblPr>
              <w:tblStyle w:val="af7"/>
              <w:tblW w:w="0" w:type="auto"/>
              <w:tblLayout w:type="fixed"/>
              <w:tblLook w:val="04A0"/>
            </w:tblPr>
            <w:tblGrid>
              <w:gridCol w:w="2610"/>
              <w:gridCol w:w="2098"/>
            </w:tblGrid>
            <w:tr w:rsidR="00912DE8" w:rsidRPr="00E23BA9" w:rsidTr="00427F0E">
              <w:tc>
                <w:tcPr>
                  <w:tcW w:w="261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F04D27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>
                    <w:rPr>
                      <w:rFonts w:ascii="Times New Roman" w:hAnsi="Times New Roman" w:cs="Times New Roman"/>
                      <w:lang w:eastAsia="en-US"/>
                    </w:rPr>
                    <w:t>Тип перехода</w:t>
                  </w:r>
                </w:p>
              </w:tc>
              <w:tc>
                <w:tcPr>
                  <w:tcW w:w="209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F04D27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>
                    <w:rPr>
                      <w:rFonts w:ascii="Times New Roman" w:hAnsi="Times New Roman" w:cs="Times New Roman"/>
                      <w:lang w:eastAsia="en-US"/>
                    </w:rPr>
                    <w:t>Вероятность</w:t>
                  </w:r>
                </w:p>
              </w:tc>
            </w:tr>
            <w:tr w:rsidR="00912DE8" w:rsidRPr="00E23BA9" w:rsidTr="00427F0E">
              <w:tc>
                <w:tcPr>
                  <w:tcW w:w="261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Default="00912DE8" w:rsidP="00F04D27">
                  <w:pPr>
                    <w:rPr>
                      <w:rFonts w:ascii="Times New Roman" w:hAnsi="Times New Roman" w:cs="Times New Roman"/>
                      <w:bCs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bCs/>
                      <w:lang w:eastAsia="en-US"/>
                    </w:rPr>
                    <w:t>1) поглощение</w:t>
                  </w:r>
                </w:p>
                <w:p w:rsidR="00912DE8" w:rsidRPr="00E23BA9" w:rsidRDefault="00912DE8" w:rsidP="00F04D27">
                  <w:pPr>
                    <w:rPr>
                      <w:rFonts w:ascii="Times New Roman" w:hAnsi="Times New Roman" w:cs="Times New Roman"/>
                      <w:bCs/>
                      <w:lang w:eastAsia="en-US"/>
                    </w:rPr>
                  </w:pPr>
                </w:p>
              </w:tc>
              <w:tc>
                <w:tcPr>
                  <w:tcW w:w="209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F04D27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 xml:space="preserve">а) </w:t>
                  </w:r>
                  <w:r w:rsidRPr="00E23BA9">
                    <w:rPr>
                      <w:rFonts w:ascii="Times New Roman" w:eastAsia="Times New Roman" w:hAnsi="Times New Roman" w:cs="Times New Roman"/>
                      <w:i/>
                    </w:rPr>
                    <w:t>В</w:t>
                  </w:r>
                  <w:r w:rsidRPr="00E23BA9">
                    <w:rPr>
                      <w:rFonts w:ascii="Times New Roman" w:eastAsia="Times New Roman" w:hAnsi="Times New Roman" w:cs="Times New Roman"/>
                      <w:vertAlign w:val="subscript"/>
                    </w:rPr>
                    <w:t>21</w:t>
                  </w:r>
                  <w:r w:rsidRPr="00E23BA9">
                    <w:rPr>
                      <w:rFonts w:ascii="Times New Roman" w:eastAsia="Times New Roman" w:hAnsi="Times New Roman" w:cs="Times New Roman"/>
                      <w:i/>
                    </w:rPr>
                    <w:t>ρ</w:t>
                  </w:r>
                  <w:r w:rsidRPr="00E23BA9">
                    <w:rPr>
                      <w:rFonts w:ascii="Times New Roman" w:eastAsia="Times New Roman" w:hAnsi="Times New Roman" w:cs="Times New Roman"/>
                      <w:vertAlign w:val="subscript"/>
                    </w:rPr>
                    <w:t>ν</w:t>
                  </w:r>
                </w:p>
              </w:tc>
            </w:tr>
            <w:tr w:rsidR="00912DE8" w:rsidRPr="00E23BA9" w:rsidTr="00427F0E">
              <w:tc>
                <w:tcPr>
                  <w:tcW w:w="261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F04D27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 xml:space="preserve">2) </w:t>
                  </w:r>
                  <w:r w:rsidRPr="00E23BA9">
                    <w:rPr>
                      <w:rFonts w:ascii="Times New Roman" w:hAnsi="Times New Roman" w:cs="Times New Roman"/>
                      <w:bCs/>
                      <w:lang w:eastAsia="en-US"/>
                    </w:rPr>
                    <w:t>спонтанное излучение</w:t>
                  </w:r>
                </w:p>
              </w:tc>
              <w:tc>
                <w:tcPr>
                  <w:tcW w:w="209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F04D27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 xml:space="preserve">б) </w:t>
                  </w:r>
                  <w:r w:rsidRPr="00E23BA9">
                    <w:rPr>
                      <w:rFonts w:ascii="Times New Roman" w:eastAsia="Times New Roman" w:hAnsi="Times New Roman" w:cs="Times New Roman"/>
                      <w:i/>
                    </w:rPr>
                    <w:t>В</w:t>
                  </w:r>
                  <w:r w:rsidRPr="00E23BA9">
                    <w:rPr>
                      <w:rFonts w:ascii="Times New Roman" w:eastAsia="Times New Roman" w:hAnsi="Times New Roman" w:cs="Times New Roman"/>
                      <w:vertAlign w:val="subscript"/>
                    </w:rPr>
                    <w:t>12</w:t>
                  </w:r>
                  <w:r w:rsidRPr="00E23BA9">
                    <w:rPr>
                      <w:rFonts w:ascii="Times New Roman" w:eastAsia="Times New Roman" w:hAnsi="Times New Roman" w:cs="Times New Roman"/>
                      <w:i/>
                    </w:rPr>
                    <w:t>ρ</w:t>
                  </w:r>
                  <w:r w:rsidRPr="00E23BA9">
                    <w:rPr>
                      <w:rFonts w:ascii="Times New Roman" w:eastAsia="Times New Roman" w:hAnsi="Times New Roman" w:cs="Times New Roman"/>
                      <w:vertAlign w:val="subscript"/>
                    </w:rPr>
                    <w:t>ν</w:t>
                  </w:r>
                </w:p>
              </w:tc>
            </w:tr>
            <w:tr w:rsidR="00912DE8" w:rsidRPr="00E23BA9" w:rsidTr="00427F0E">
              <w:tc>
                <w:tcPr>
                  <w:tcW w:w="261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F04D27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 xml:space="preserve">3) </w:t>
                  </w:r>
                  <w:r w:rsidRPr="00E23BA9">
                    <w:rPr>
                      <w:rFonts w:ascii="Times New Roman" w:hAnsi="Times New Roman" w:cs="Times New Roman"/>
                      <w:bCs/>
                      <w:lang w:eastAsia="en-US"/>
                    </w:rPr>
                    <w:t>вынужденное излуч</w:t>
                  </w:r>
                  <w:r w:rsidRPr="00E23BA9">
                    <w:rPr>
                      <w:rFonts w:ascii="Times New Roman" w:hAnsi="Times New Roman" w:cs="Times New Roman"/>
                      <w:bCs/>
                      <w:lang w:eastAsia="en-US"/>
                    </w:rPr>
                    <w:t>е</w:t>
                  </w:r>
                  <w:r w:rsidRPr="00E23BA9">
                    <w:rPr>
                      <w:rFonts w:ascii="Times New Roman" w:hAnsi="Times New Roman" w:cs="Times New Roman"/>
                      <w:bCs/>
                      <w:lang w:eastAsia="en-US"/>
                    </w:rPr>
                    <w:t>ние</w:t>
                  </w:r>
                </w:p>
              </w:tc>
              <w:tc>
                <w:tcPr>
                  <w:tcW w:w="209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F04D27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 xml:space="preserve">в) </w:t>
                  </w:r>
                  <w:r w:rsidRPr="00E23BA9">
                    <w:rPr>
                      <w:rFonts w:ascii="Times New Roman" w:eastAsia="Times New Roman" w:hAnsi="Times New Roman" w:cs="Times New Roman"/>
                      <w:i/>
                    </w:rPr>
                    <w:t>А</w:t>
                  </w:r>
                  <w:r w:rsidRPr="00E23BA9">
                    <w:rPr>
                      <w:rFonts w:ascii="Times New Roman" w:eastAsia="Times New Roman" w:hAnsi="Times New Roman" w:cs="Times New Roman"/>
                      <w:vertAlign w:val="subscript"/>
                    </w:rPr>
                    <w:t>21</w:t>
                  </w:r>
                </w:p>
              </w:tc>
            </w:tr>
            <w:tr w:rsidR="00912DE8" w:rsidRPr="00E23BA9" w:rsidTr="00427F0E">
              <w:tc>
                <w:tcPr>
                  <w:tcW w:w="261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Default="00912DE8" w:rsidP="00F04D27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</w:p>
                <w:p w:rsidR="00912DE8" w:rsidRPr="00E23BA9" w:rsidRDefault="00912DE8" w:rsidP="00F04D27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</w:p>
              </w:tc>
              <w:tc>
                <w:tcPr>
                  <w:tcW w:w="209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F04D27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>
                    <w:rPr>
                      <w:rFonts w:ascii="Times New Roman" w:hAnsi="Times New Roman" w:cs="Times New Roman"/>
                      <w:lang w:eastAsia="en-US"/>
                    </w:rPr>
                    <w:t>г)</w:t>
                  </w:r>
                  <w:r w:rsidRPr="00E23BA9">
                    <w:rPr>
                      <w:rFonts w:ascii="Times New Roman" w:eastAsia="Times New Roman" w:hAnsi="Times New Roman" w:cs="Times New Roman"/>
                      <w:i/>
                    </w:rPr>
                    <w:t xml:space="preserve"> А</w:t>
                  </w:r>
                  <w:r>
                    <w:rPr>
                      <w:rFonts w:ascii="Times New Roman" w:eastAsia="Times New Roman" w:hAnsi="Times New Roman" w:cs="Times New Roman"/>
                      <w:vertAlign w:val="subscript"/>
                    </w:rPr>
                    <w:t>12</w:t>
                  </w:r>
                </w:p>
              </w:tc>
            </w:tr>
            <w:tr w:rsidR="00912DE8" w:rsidRPr="00E23BA9" w:rsidTr="00427F0E">
              <w:tc>
                <w:tcPr>
                  <w:tcW w:w="261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F04D27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</w:p>
              </w:tc>
              <w:tc>
                <w:tcPr>
                  <w:tcW w:w="209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F04D27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</w:p>
              </w:tc>
            </w:tr>
          </w:tbl>
          <w:p w:rsidR="00912DE8" w:rsidRPr="00E23BA9" w:rsidRDefault="00912DE8" w:rsidP="001006EA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776" w:type="pct"/>
          </w:tcPr>
          <w:tbl>
            <w:tblPr>
              <w:tblStyle w:val="af7"/>
              <w:tblW w:w="0" w:type="auto"/>
              <w:tblLayout w:type="fixed"/>
              <w:tblLook w:val="04A0"/>
            </w:tblPr>
            <w:tblGrid>
              <w:gridCol w:w="360"/>
              <w:gridCol w:w="360"/>
              <w:gridCol w:w="360"/>
            </w:tblGrid>
            <w:tr w:rsidR="00912DE8" w:rsidRPr="00E23BA9" w:rsidTr="00912DE8">
              <w:tc>
                <w:tcPr>
                  <w:tcW w:w="3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F04D27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1</w:t>
                  </w:r>
                </w:p>
              </w:tc>
              <w:tc>
                <w:tcPr>
                  <w:tcW w:w="3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F04D27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2</w:t>
                  </w:r>
                </w:p>
              </w:tc>
              <w:tc>
                <w:tcPr>
                  <w:tcW w:w="3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F04D27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3</w:t>
                  </w:r>
                </w:p>
              </w:tc>
            </w:tr>
            <w:tr w:rsidR="00912DE8" w:rsidRPr="00E23BA9" w:rsidTr="00912DE8">
              <w:tc>
                <w:tcPr>
                  <w:tcW w:w="3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F04D27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б</w:t>
                  </w:r>
                </w:p>
              </w:tc>
              <w:tc>
                <w:tcPr>
                  <w:tcW w:w="3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F04D27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в</w:t>
                  </w:r>
                </w:p>
              </w:tc>
              <w:tc>
                <w:tcPr>
                  <w:tcW w:w="3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F04D27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а</w:t>
                  </w:r>
                </w:p>
              </w:tc>
            </w:tr>
          </w:tbl>
          <w:p w:rsidR="00912DE8" w:rsidRPr="00E23BA9" w:rsidRDefault="00912DE8" w:rsidP="001006EA">
            <w:pPr>
              <w:jc w:val="both"/>
              <w:rPr>
                <w:rFonts w:ascii="Times New Roman" w:hAnsi="Times New Roman" w:cs="Times New Roman"/>
              </w:rPr>
            </w:pPr>
          </w:p>
        </w:tc>
      </w:tr>
      <w:tr w:rsidR="00912DE8" w:rsidRPr="00E23BA9" w:rsidTr="00912DE8">
        <w:trPr>
          <w:trHeight w:val="548"/>
        </w:trPr>
        <w:tc>
          <w:tcPr>
            <w:tcW w:w="487" w:type="pct"/>
            <w:vMerge/>
          </w:tcPr>
          <w:p w:rsidR="00912DE8" w:rsidRPr="00E23BA9" w:rsidRDefault="00912DE8" w:rsidP="001006EA">
            <w:pPr>
              <w:jc w:val="both"/>
              <w:rPr>
                <w:rFonts w:ascii="Times New Roman" w:hAnsi="Times New Roman" w:cs="Times New Roman"/>
                <w:i/>
              </w:rPr>
            </w:pPr>
          </w:p>
        </w:tc>
        <w:tc>
          <w:tcPr>
            <w:tcW w:w="1006" w:type="pct"/>
            <w:vMerge/>
          </w:tcPr>
          <w:p w:rsidR="00912DE8" w:rsidRPr="00E23BA9" w:rsidRDefault="00912DE8" w:rsidP="001006EA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2731" w:type="pct"/>
          </w:tcPr>
          <w:p w:rsidR="00912DE8" w:rsidRPr="00E23BA9" w:rsidRDefault="00912DE8" w:rsidP="00EA0268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6</w:t>
            </w:r>
            <w:r w:rsidRPr="00E23BA9">
              <w:rPr>
                <w:rFonts w:ascii="Times New Roman" w:hAnsi="Times New Roman" w:cs="Times New Roman"/>
              </w:rPr>
              <w:t>. Выберите правильный вариант ответа.</w:t>
            </w:r>
          </w:p>
          <w:p w:rsidR="00912DE8" w:rsidRPr="00E23BA9" w:rsidRDefault="00912DE8" w:rsidP="00EA0268">
            <w:pPr>
              <w:jc w:val="both"/>
              <w:rPr>
                <w:rFonts w:ascii="Times New Roman" w:hAnsi="Times New Roman" w:cs="Times New Roman"/>
              </w:rPr>
            </w:pPr>
            <w:r w:rsidRPr="00E23BA9">
              <w:rPr>
                <w:rFonts w:ascii="Times New Roman" w:hAnsi="Times New Roman" w:cs="Times New Roman"/>
              </w:rPr>
              <w:t>Ширина резонансной кривой резонатора лазера, опр</w:t>
            </w:r>
            <w:r w:rsidRPr="00E23BA9">
              <w:rPr>
                <w:rFonts w:ascii="Times New Roman" w:hAnsi="Times New Roman" w:cs="Times New Roman"/>
              </w:rPr>
              <w:t>е</w:t>
            </w:r>
            <w:r w:rsidRPr="00E23BA9">
              <w:rPr>
                <w:rFonts w:ascii="Times New Roman" w:hAnsi="Times New Roman" w:cs="Times New Roman"/>
              </w:rPr>
              <w:t>деленная на ее полувысоте (полоса пропускания рез</w:t>
            </w:r>
            <w:r w:rsidRPr="00E23BA9">
              <w:rPr>
                <w:rFonts w:ascii="Times New Roman" w:hAnsi="Times New Roman" w:cs="Times New Roman"/>
              </w:rPr>
              <w:t>о</w:t>
            </w:r>
            <w:r w:rsidRPr="00E23BA9">
              <w:rPr>
                <w:rFonts w:ascii="Times New Roman" w:hAnsi="Times New Roman" w:cs="Times New Roman"/>
              </w:rPr>
              <w:t>натора), связана с добротностью резонатора соотн</w:t>
            </w:r>
            <w:r w:rsidRPr="00E23BA9">
              <w:rPr>
                <w:rFonts w:ascii="Times New Roman" w:hAnsi="Times New Roman" w:cs="Times New Roman"/>
              </w:rPr>
              <w:t>о</w:t>
            </w:r>
            <w:r w:rsidRPr="00E23BA9">
              <w:rPr>
                <w:rFonts w:ascii="Times New Roman" w:hAnsi="Times New Roman" w:cs="Times New Roman"/>
              </w:rPr>
              <w:t>шением</w:t>
            </w:r>
          </w:p>
          <w:tbl>
            <w:tblPr>
              <w:tblStyle w:val="af7"/>
              <w:tblW w:w="0" w:type="auto"/>
              <w:tblLayout w:type="fixed"/>
              <w:tblLook w:val="04A0"/>
            </w:tblPr>
            <w:tblGrid>
              <w:gridCol w:w="387"/>
              <w:gridCol w:w="2735"/>
            </w:tblGrid>
            <w:tr w:rsidR="00912DE8" w:rsidRPr="00E23BA9" w:rsidTr="00912DE8">
              <w:tc>
                <w:tcPr>
                  <w:tcW w:w="38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EA0268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 xml:space="preserve"> </w:t>
                  </w:r>
                  <w:r w:rsidRPr="00E23BA9">
                    <w:rPr>
                      <w:rFonts w:ascii="Times New Roman" w:hAnsi="Times New Roman" w:cs="Times New Roman"/>
                      <w:bCs/>
                      <w:lang w:eastAsia="en-US"/>
                    </w:rPr>
                    <w:t xml:space="preserve">1 </w:t>
                  </w:r>
                </w:p>
              </w:tc>
              <w:tc>
                <w:tcPr>
                  <w:tcW w:w="273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EA0268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Style w:val="afd"/>
                      <w:rFonts w:ascii="Times New Roman" w:eastAsia="Times New Roman" w:hAnsi="Times New Roman" w:cs="Times New Roman"/>
                      <w:sz w:val="22"/>
                      <w:szCs w:val="22"/>
                      <w:lang w:eastAsia="en-US"/>
                    </w:rPr>
                    <w:object w:dxaOrig="1095" w:dyaOrig="330">
                      <v:shape id="_x0000_i1040" type="#_x0000_t75" style="width:55pt;height:16.3pt" o:ole="">
                        <v:imagedata r:id="rId43" o:title=""/>
                      </v:shape>
                      <o:OLEObject Type="Embed" ProgID="Equation.3" ShapeID="_x0000_i1040" DrawAspect="Content" ObjectID="_1819195602" r:id="rId44"/>
                    </w:object>
                  </w:r>
                </w:p>
              </w:tc>
            </w:tr>
            <w:tr w:rsidR="00912DE8" w:rsidRPr="00E23BA9" w:rsidTr="00912DE8">
              <w:tc>
                <w:tcPr>
                  <w:tcW w:w="38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EA0268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 xml:space="preserve">2 </w:t>
                  </w:r>
                </w:p>
              </w:tc>
              <w:tc>
                <w:tcPr>
                  <w:tcW w:w="273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EA0268">
                  <w:pPr>
                    <w:jc w:val="both"/>
                    <w:rPr>
                      <w:rFonts w:ascii="Times New Roman" w:hAnsi="Times New Roman" w:cs="Times New Roman"/>
                      <w:lang w:val="en-US" w:eastAsia="en-US"/>
                    </w:rPr>
                  </w:pPr>
                  <w:r w:rsidRPr="00E23BA9">
                    <w:rPr>
                      <w:rStyle w:val="afd"/>
                      <w:rFonts w:ascii="Times New Roman" w:eastAsia="Times New Roman" w:hAnsi="Times New Roman" w:cs="Times New Roman"/>
                      <w:sz w:val="22"/>
                      <w:szCs w:val="22"/>
                      <w:lang w:eastAsia="en-US"/>
                    </w:rPr>
                    <w:object w:dxaOrig="1230" w:dyaOrig="345">
                      <v:shape id="_x0000_i1041" type="#_x0000_t75" style="width:61.8pt;height:17pt" o:ole="">
                        <v:imagedata r:id="rId45" o:title=""/>
                      </v:shape>
                      <o:OLEObject Type="Embed" ProgID="Equation.3" ShapeID="_x0000_i1041" DrawAspect="Content" ObjectID="_1819195603" r:id="rId46"/>
                    </w:object>
                  </w:r>
                </w:p>
              </w:tc>
            </w:tr>
            <w:tr w:rsidR="00912DE8" w:rsidRPr="00E23BA9" w:rsidTr="00912DE8">
              <w:tc>
                <w:tcPr>
                  <w:tcW w:w="38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EA0268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3</w:t>
                  </w:r>
                </w:p>
              </w:tc>
              <w:tc>
                <w:tcPr>
                  <w:tcW w:w="273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EA0268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Style w:val="afd"/>
                      <w:rFonts w:ascii="Times New Roman" w:eastAsia="Times New Roman" w:hAnsi="Times New Roman" w:cs="Times New Roman"/>
                      <w:sz w:val="22"/>
                      <w:szCs w:val="22"/>
                      <w:lang w:eastAsia="en-US"/>
                    </w:rPr>
                    <w:object w:dxaOrig="1005" w:dyaOrig="315">
                      <v:shape id="_x0000_i1042" type="#_x0000_t75" style="width:50.25pt;height:15.6pt" o:ole="">
                        <v:imagedata r:id="rId47" o:title=""/>
                      </v:shape>
                      <o:OLEObject Type="Embed" ProgID="Equation.3" ShapeID="_x0000_i1042" DrawAspect="Content" ObjectID="_1819195604" r:id="rId48"/>
                    </w:object>
                  </w:r>
                </w:p>
              </w:tc>
            </w:tr>
          </w:tbl>
          <w:p w:rsidR="00912DE8" w:rsidRPr="00E23BA9" w:rsidRDefault="00912DE8" w:rsidP="002822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76" w:type="pct"/>
          </w:tcPr>
          <w:p w:rsidR="00912DE8" w:rsidRPr="00E23BA9" w:rsidRDefault="00912DE8" w:rsidP="001006EA">
            <w:pPr>
              <w:jc w:val="both"/>
              <w:rPr>
                <w:rFonts w:ascii="Times New Roman" w:hAnsi="Times New Roman" w:cs="Times New Roman"/>
              </w:rPr>
            </w:pPr>
            <w:r w:rsidRPr="00E23BA9">
              <w:rPr>
                <w:rFonts w:ascii="Times New Roman" w:hAnsi="Times New Roman" w:cs="Times New Roman"/>
              </w:rPr>
              <w:t>1</w:t>
            </w:r>
          </w:p>
        </w:tc>
      </w:tr>
      <w:tr w:rsidR="00912DE8" w:rsidRPr="00E23BA9" w:rsidTr="00912DE8">
        <w:trPr>
          <w:trHeight w:val="548"/>
        </w:trPr>
        <w:tc>
          <w:tcPr>
            <w:tcW w:w="487" w:type="pct"/>
            <w:vMerge/>
          </w:tcPr>
          <w:p w:rsidR="00912DE8" w:rsidRPr="00E23BA9" w:rsidRDefault="00912DE8" w:rsidP="001006EA">
            <w:pPr>
              <w:jc w:val="both"/>
              <w:rPr>
                <w:rFonts w:ascii="Times New Roman" w:hAnsi="Times New Roman" w:cs="Times New Roman"/>
                <w:i/>
              </w:rPr>
            </w:pPr>
          </w:p>
        </w:tc>
        <w:tc>
          <w:tcPr>
            <w:tcW w:w="1006" w:type="pct"/>
            <w:vMerge/>
          </w:tcPr>
          <w:p w:rsidR="00912DE8" w:rsidRPr="00E23BA9" w:rsidRDefault="00912DE8" w:rsidP="001006EA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2731" w:type="pct"/>
          </w:tcPr>
          <w:p w:rsidR="00912DE8" w:rsidRPr="00E23BA9" w:rsidRDefault="00912DE8" w:rsidP="00C866A9">
            <w:pPr>
              <w:jc w:val="both"/>
              <w:rPr>
                <w:rFonts w:ascii="Times New Roman" w:hAnsi="Times New Roman" w:cs="Times New Roman"/>
                <w:bCs/>
                <w:iCs/>
              </w:rPr>
            </w:pPr>
            <w:r>
              <w:rPr>
                <w:rFonts w:ascii="Times New Roman" w:hAnsi="Times New Roman" w:cs="Times New Roman"/>
              </w:rPr>
              <w:t>17</w:t>
            </w:r>
            <w:r w:rsidRPr="00E23BA9">
              <w:rPr>
                <w:rFonts w:ascii="Times New Roman" w:hAnsi="Times New Roman" w:cs="Times New Roman"/>
              </w:rPr>
              <w:t xml:space="preserve">. </w:t>
            </w:r>
            <w:r w:rsidRPr="00E23BA9">
              <w:rPr>
                <w:rFonts w:ascii="Times New Roman" w:hAnsi="Times New Roman" w:cs="Times New Roman"/>
                <w:bCs/>
              </w:rPr>
              <w:t xml:space="preserve">В открытом оптическом резонаторе  собственные типы колебаний (моды) </w:t>
            </w:r>
            <w:r w:rsidRPr="00E23BA9">
              <w:rPr>
                <w:rFonts w:ascii="Times New Roman" w:hAnsi="Times New Roman" w:cs="Times New Roman"/>
              </w:rPr>
              <w:t xml:space="preserve">обозначают аббревиатурой </w:t>
            </w:r>
            <w:proofErr w:type="spellStart"/>
            <w:r w:rsidRPr="00E23BA9">
              <w:rPr>
                <w:rFonts w:ascii="Times New Roman" w:hAnsi="Times New Roman" w:cs="Times New Roman"/>
                <w:i/>
                <w:lang w:val="en-US"/>
              </w:rPr>
              <w:t>TEM</w:t>
            </w:r>
            <w:r w:rsidRPr="00E23BA9">
              <w:rPr>
                <w:rFonts w:ascii="Times New Roman" w:hAnsi="Times New Roman" w:cs="Times New Roman"/>
                <w:vertAlign w:val="subscript"/>
                <w:lang w:val="en-US"/>
              </w:rPr>
              <w:t>mnq</w:t>
            </w:r>
            <w:proofErr w:type="spellEnd"/>
            <w:r w:rsidRPr="00E23BA9">
              <w:rPr>
                <w:rFonts w:ascii="Times New Roman" w:hAnsi="Times New Roman" w:cs="Times New Roman"/>
              </w:rPr>
              <w:t xml:space="preserve"> </w:t>
            </w:r>
            <w:r w:rsidRPr="00E23BA9">
              <w:rPr>
                <w:rFonts w:ascii="Times New Roman" w:hAnsi="Times New Roman" w:cs="Times New Roman"/>
                <w:bCs/>
                <w:iCs/>
              </w:rPr>
              <w:t>(</w:t>
            </w:r>
            <w:proofErr w:type="spellStart"/>
            <w:r w:rsidRPr="00E23BA9">
              <w:rPr>
                <w:rFonts w:ascii="Times New Roman" w:hAnsi="Times New Roman" w:cs="Times New Roman"/>
                <w:bCs/>
                <w:iCs/>
                <w:lang w:val="en-US"/>
              </w:rPr>
              <w:t>Tr</w:t>
            </w:r>
            <w:r w:rsidRPr="00E23BA9">
              <w:rPr>
                <w:rFonts w:ascii="Times New Roman" w:hAnsi="Times New Roman" w:cs="Times New Roman"/>
                <w:bCs/>
                <w:iCs/>
              </w:rPr>
              <w:t>ansverse</w:t>
            </w:r>
            <w:proofErr w:type="spellEnd"/>
            <w:r w:rsidRPr="00E23BA9">
              <w:rPr>
                <w:rFonts w:ascii="Times New Roman" w:hAnsi="Times New Roman" w:cs="Times New Roman"/>
                <w:bCs/>
                <w:iCs/>
              </w:rPr>
              <w:t xml:space="preserve"> </w:t>
            </w:r>
            <w:proofErr w:type="spellStart"/>
            <w:r w:rsidRPr="00E23BA9">
              <w:rPr>
                <w:rFonts w:ascii="Times New Roman" w:hAnsi="Times New Roman" w:cs="Times New Roman"/>
                <w:bCs/>
                <w:iCs/>
              </w:rPr>
              <w:t>Electric</w:t>
            </w:r>
            <w:proofErr w:type="spellEnd"/>
            <w:r w:rsidRPr="00E23BA9">
              <w:rPr>
                <w:rFonts w:ascii="Times New Roman" w:hAnsi="Times New Roman" w:cs="Times New Roman"/>
                <w:bCs/>
                <w:iCs/>
              </w:rPr>
              <w:t xml:space="preserve"> </w:t>
            </w:r>
            <w:r w:rsidRPr="00E23BA9">
              <w:rPr>
                <w:rFonts w:ascii="Times New Roman" w:hAnsi="Times New Roman" w:cs="Times New Roman"/>
                <w:bCs/>
                <w:iCs/>
                <w:lang w:val="en-US"/>
              </w:rPr>
              <w:t>and</w:t>
            </w:r>
            <w:r w:rsidRPr="00E23BA9">
              <w:rPr>
                <w:rFonts w:ascii="Times New Roman" w:hAnsi="Times New Roman" w:cs="Times New Roman"/>
                <w:bCs/>
                <w:iCs/>
              </w:rPr>
              <w:t xml:space="preserve"> </w:t>
            </w:r>
            <w:r w:rsidRPr="00E23BA9">
              <w:rPr>
                <w:rFonts w:ascii="Times New Roman" w:hAnsi="Times New Roman" w:cs="Times New Roman"/>
                <w:bCs/>
                <w:iCs/>
                <w:lang w:val="en-US"/>
              </w:rPr>
              <w:t>Magnetic</w:t>
            </w:r>
            <w:r w:rsidRPr="00E23BA9">
              <w:rPr>
                <w:rFonts w:ascii="Times New Roman" w:hAnsi="Times New Roman" w:cs="Times New Roman"/>
                <w:bCs/>
                <w:iCs/>
              </w:rPr>
              <w:t>)</w:t>
            </w:r>
          </w:p>
          <w:p w:rsidR="00912DE8" w:rsidRPr="00E23BA9" w:rsidRDefault="00912DE8" w:rsidP="00C866A9">
            <w:pPr>
              <w:jc w:val="both"/>
              <w:rPr>
                <w:rFonts w:ascii="Times New Roman" w:eastAsia="Times New Roman" w:hAnsi="Times New Roman" w:cs="Times New Roman"/>
              </w:rPr>
            </w:pPr>
            <w:r w:rsidRPr="00E23BA9">
              <w:rPr>
                <w:rFonts w:ascii="Times New Roman" w:eastAsia="Times New Roman" w:hAnsi="Times New Roman" w:cs="Times New Roman"/>
              </w:rPr>
              <w:t xml:space="preserve"> Установите соответствие между обозначением инде</w:t>
            </w:r>
            <w:r w:rsidRPr="00E23BA9">
              <w:rPr>
                <w:rFonts w:ascii="Times New Roman" w:eastAsia="Times New Roman" w:hAnsi="Times New Roman" w:cs="Times New Roman"/>
              </w:rPr>
              <w:t>к</w:t>
            </w:r>
            <w:r w:rsidRPr="00E23BA9">
              <w:rPr>
                <w:rFonts w:ascii="Times New Roman" w:eastAsia="Times New Roman" w:hAnsi="Times New Roman" w:cs="Times New Roman"/>
              </w:rPr>
              <w:t>са моды и его названием.</w:t>
            </w:r>
          </w:p>
          <w:p w:rsidR="00912DE8" w:rsidRPr="00E23BA9" w:rsidRDefault="00912DE8" w:rsidP="00C866A9">
            <w:pPr>
              <w:jc w:val="both"/>
              <w:rPr>
                <w:rFonts w:ascii="Times New Roman" w:hAnsi="Times New Roman" w:cs="Times New Roman"/>
              </w:rPr>
            </w:pPr>
            <w:r w:rsidRPr="00E23BA9">
              <w:rPr>
                <w:rFonts w:ascii="Times New Roman" w:hAnsi="Times New Roman" w:cs="Times New Roman"/>
              </w:rPr>
              <w:t>К каждой позиции, данной в левом столбце, подбер</w:t>
            </w:r>
            <w:r w:rsidRPr="00E23BA9">
              <w:rPr>
                <w:rFonts w:ascii="Times New Roman" w:hAnsi="Times New Roman" w:cs="Times New Roman"/>
              </w:rPr>
              <w:t>и</w:t>
            </w:r>
            <w:r w:rsidRPr="00E23BA9">
              <w:rPr>
                <w:rFonts w:ascii="Times New Roman" w:hAnsi="Times New Roman" w:cs="Times New Roman"/>
              </w:rPr>
              <w:t>те соответствующую позицию из правого столбца:</w:t>
            </w:r>
          </w:p>
          <w:tbl>
            <w:tblPr>
              <w:tblStyle w:val="af7"/>
              <w:tblW w:w="0" w:type="auto"/>
              <w:tblLayout w:type="fixed"/>
              <w:tblLook w:val="04A0"/>
            </w:tblPr>
            <w:tblGrid>
              <w:gridCol w:w="767"/>
              <w:gridCol w:w="3799"/>
            </w:tblGrid>
            <w:tr w:rsidR="00912DE8" w:rsidRPr="00E23BA9" w:rsidTr="00427F0E">
              <w:tc>
                <w:tcPr>
                  <w:tcW w:w="7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1157E8" w:rsidRDefault="00912DE8" w:rsidP="00C866A9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>
                    <w:rPr>
                      <w:rFonts w:ascii="Times New Roman" w:hAnsi="Times New Roman" w:cs="Times New Roman"/>
                      <w:lang w:eastAsia="en-US"/>
                    </w:rPr>
                    <w:t>Об</w:t>
                  </w:r>
                  <w:r>
                    <w:rPr>
                      <w:rFonts w:ascii="Times New Roman" w:hAnsi="Times New Roman" w:cs="Times New Roman"/>
                      <w:lang w:eastAsia="en-US"/>
                    </w:rPr>
                    <w:t>о</w:t>
                  </w:r>
                  <w:r>
                    <w:rPr>
                      <w:rFonts w:ascii="Times New Roman" w:hAnsi="Times New Roman" w:cs="Times New Roman"/>
                      <w:lang w:eastAsia="en-US"/>
                    </w:rPr>
                    <w:t>зн</w:t>
                  </w:r>
                  <w:r>
                    <w:rPr>
                      <w:rFonts w:ascii="Times New Roman" w:hAnsi="Times New Roman" w:cs="Times New Roman"/>
                      <w:lang w:eastAsia="en-US"/>
                    </w:rPr>
                    <w:t>а</w:t>
                  </w:r>
                  <w:r>
                    <w:rPr>
                      <w:rFonts w:ascii="Times New Roman" w:hAnsi="Times New Roman" w:cs="Times New Roman"/>
                      <w:lang w:eastAsia="en-US"/>
                    </w:rPr>
                    <w:t>чение</w:t>
                  </w:r>
                </w:p>
              </w:tc>
              <w:tc>
                <w:tcPr>
                  <w:tcW w:w="379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C866A9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>
                    <w:rPr>
                      <w:rFonts w:ascii="Times New Roman" w:hAnsi="Times New Roman" w:cs="Times New Roman"/>
                      <w:lang w:eastAsia="en-US"/>
                    </w:rPr>
                    <w:t>Название</w:t>
                  </w:r>
                </w:p>
              </w:tc>
            </w:tr>
            <w:tr w:rsidR="00912DE8" w:rsidRPr="00E23BA9" w:rsidTr="00427F0E">
              <w:tc>
                <w:tcPr>
                  <w:tcW w:w="7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052F58">
                  <w:pPr>
                    <w:jc w:val="both"/>
                    <w:rPr>
                      <w:rFonts w:ascii="Times New Roman" w:hAnsi="Times New Roman" w:cs="Times New Roman"/>
                      <w:lang w:val="en-US"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bCs/>
                      <w:lang w:eastAsia="en-US"/>
                    </w:rPr>
                    <w:t xml:space="preserve">1) </w:t>
                  </w:r>
                  <w:r w:rsidRPr="00E23BA9">
                    <w:rPr>
                      <w:rFonts w:ascii="Times New Roman" w:hAnsi="Times New Roman" w:cs="Times New Roman"/>
                      <w:bCs/>
                      <w:lang w:val="en-US" w:eastAsia="en-US"/>
                    </w:rPr>
                    <w:t>m</w:t>
                  </w:r>
                </w:p>
              </w:tc>
              <w:tc>
                <w:tcPr>
                  <w:tcW w:w="379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C866A9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а) продольный индекс моды</w:t>
                  </w:r>
                </w:p>
              </w:tc>
            </w:tr>
            <w:tr w:rsidR="00912DE8" w:rsidRPr="00E23BA9" w:rsidTr="00427F0E">
              <w:tc>
                <w:tcPr>
                  <w:tcW w:w="7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C866A9">
                  <w:pPr>
                    <w:jc w:val="both"/>
                    <w:rPr>
                      <w:rFonts w:ascii="Times New Roman" w:hAnsi="Times New Roman" w:cs="Times New Roman"/>
                      <w:lang w:val="en-US"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 xml:space="preserve">2) </w:t>
                  </w:r>
                  <w:r w:rsidRPr="00E23BA9">
                    <w:rPr>
                      <w:rFonts w:ascii="Times New Roman" w:hAnsi="Times New Roman" w:cs="Times New Roman"/>
                      <w:bCs/>
                      <w:lang w:val="en-US" w:eastAsia="en-US"/>
                    </w:rPr>
                    <w:t>q</w:t>
                  </w:r>
                </w:p>
              </w:tc>
              <w:tc>
                <w:tcPr>
                  <w:tcW w:w="379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C866A9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б) поперечный индекс моды</w:t>
                  </w:r>
                </w:p>
              </w:tc>
            </w:tr>
            <w:tr w:rsidR="00912DE8" w:rsidRPr="00E23BA9" w:rsidTr="00427F0E">
              <w:tc>
                <w:tcPr>
                  <w:tcW w:w="7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C866A9">
                  <w:pPr>
                    <w:jc w:val="both"/>
                    <w:rPr>
                      <w:rFonts w:ascii="Times New Roman" w:hAnsi="Times New Roman" w:cs="Times New Roman"/>
                      <w:lang w:val="en-US"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 xml:space="preserve">3) </w:t>
                  </w:r>
                  <w:r w:rsidRPr="00E23BA9">
                    <w:rPr>
                      <w:rFonts w:ascii="Times New Roman" w:hAnsi="Times New Roman" w:cs="Times New Roman"/>
                      <w:bCs/>
                      <w:lang w:val="en-US" w:eastAsia="en-US"/>
                    </w:rPr>
                    <w:t>n</w:t>
                  </w:r>
                </w:p>
              </w:tc>
              <w:tc>
                <w:tcPr>
                  <w:tcW w:w="379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C866A9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в) главный индекс моды</w:t>
                  </w:r>
                </w:p>
              </w:tc>
            </w:tr>
            <w:tr w:rsidR="00912DE8" w:rsidRPr="00E23BA9" w:rsidTr="00427F0E">
              <w:tc>
                <w:tcPr>
                  <w:tcW w:w="7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Default="00912DE8" w:rsidP="00C866A9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</w:p>
                <w:p w:rsidR="00912DE8" w:rsidRPr="00E23BA9" w:rsidRDefault="00912DE8" w:rsidP="00C866A9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</w:p>
              </w:tc>
              <w:tc>
                <w:tcPr>
                  <w:tcW w:w="379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6805B8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>
                    <w:rPr>
                      <w:rFonts w:ascii="Times New Roman" w:hAnsi="Times New Roman" w:cs="Times New Roman"/>
                      <w:lang w:eastAsia="en-US"/>
                    </w:rPr>
                    <w:t>г) вертикальный индекс</w:t>
                  </w:r>
                </w:p>
              </w:tc>
            </w:tr>
          </w:tbl>
          <w:p w:rsidR="00912DE8" w:rsidRPr="00E23BA9" w:rsidRDefault="00912DE8" w:rsidP="00C866A9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76" w:type="pct"/>
          </w:tcPr>
          <w:tbl>
            <w:tblPr>
              <w:tblStyle w:val="af7"/>
              <w:tblW w:w="0" w:type="auto"/>
              <w:tblLayout w:type="fixed"/>
              <w:tblLook w:val="04A0"/>
            </w:tblPr>
            <w:tblGrid>
              <w:gridCol w:w="360"/>
              <w:gridCol w:w="360"/>
              <w:gridCol w:w="360"/>
            </w:tblGrid>
            <w:tr w:rsidR="00912DE8" w:rsidRPr="00E23BA9" w:rsidTr="00912DE8">
              <w:tc>
                <w:tcPr>
                  <w:tcW w:w="3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C866A9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1</w:t>
                  </w:r>
                </w:p>
              </w:tc>
              <w:tc>
                <w:tcPr>
                  <w:tcW w:w="3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C866A9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2</w:t>
                  </w:r>
                </w:p>
              </w:tc>
              <w:tc>
                <w:tcPr>
                  <w:tcW w:w="3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C866A9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3</w:t>
                  </w:r>
                </w:p>
              </w:tc>
            </w:tr>
            <w:tr w:rsidR="00912DE8" w:rsidRPr="00E23BA9" w:rsidTr="00912DE8">
              <w:tc>
                <w:tcPr>
                  <w:tcW w:w="3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C866A9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б</w:t>
                  </w:r>
                </w:p>
              </w:tc>
              <w:tc>
                <w:tcPr>
                  <w:tcW w:w="3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C866A9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а</w:t>
                  </w:r>
                </w:p>
              </w:tc>
              <w:tc>
                <w:tcPr>
                  <w:tcW w:w="3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C866A9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б</w:t>
                  </w:r>
                </w:p>
              </w:tc>
            </w:tr>
          </w:tbl>
          <w:p w:rsidR="00912DE8" w:rsidRPr="00E23BA9" w:rsidRDefault="00912DE8" w:rsidP="001006EA">
            <w:pPr>
              <w:jc w:val="both"/>
              <w:rPr>
                <w:rFonts w:ascii="Times New Roman" w:hAnsi="Times New Roman" w:cs="Times New Roman"/>
              </w:rPr>
            </w:pPr>
          </w:p>
        </w:tc>
      </w:tr>
      <w:tr w:rsidR="00912DE8" w:rsidRPr="00E23BA9" w:rsidTr="00912DE8">
        <w:trPr>
          <w:trHeight w:val="548"/>
        </w:trPr>
        <w:tc>
          <w:tcPr>
            <w:tcW w:w="487" w:type="pct"/>
            <w:vMerge/>
          </w:tcPr>
          <w:p w:rsidR="00912DE8" w:rsidRPr="00E23BA9" w:rsidRDefault="00912DE8" w:rsidP="001006EA">
            <w:pPr>
              <w:jc w:val="both"/>
              <w:rPr>
                <w:rFonts w:ascii="Times New Roman" w:hAnsi="Times New Roman" w:cs="Times New Roman"/>
                <w:i/>
              </w:rPr>
            </w:pPr>
          </w:p>
        </w:tc>
        <w:tc>
          <w:tcPr>
            <w:tcW w:w="1006" w:type="pct"/>
            <w:vMerge/>
          </w:tcPr>
          <w:p w:rsidR="00912DE8" w:rsidRPr="00E23BA9" w:rsidRDefault="00912DE8" w:rsidP="001006EA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2731" w:type="pct"/>
          </w:tcPr>
          <w:p w:rsidR="00912DE8" w:rsidRPr="00E23BA9" w:rsidRDefault="00912DE8" w:rsidP="00D72F16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8</w:t>
            </w:r>
            <w:r w:rsidRPr="00E23BA9">
              <w:rPr>
                <w:rFonts w:ascii="Times New Roman" w:hAnsi="Times New Roman" w:cs="Times New Roman"/>
              </w:rPr>
              <w:t>. На рисунках представлен характер изменения зн</w:t>
            </w:r>
            <w:r w:rsidRPr="00E23BA9">
              <w:rPr>
                <w:rFonts w:ascii="Times New Roman" w:hAnsi="Times New Roman" w:cs="Times New Roman"/>
              </w:rPr>
              <w:t>а</w:t>
            </w:r>
            <w:r w:rsidRPr="00E23BA9">
              <w:rPr>
                <w:rFonts w:ascii="Times New Roman" w:hAnsi="Times New Roman" w:cs="Times New Roman"/>
              </w:rPr>
              <w:t>ка амплитуды поля на поверхности зеркал квадратной формы для нескольких поперечных мод.</w:t>
            </w:r>
          </w:p>
          <w:p w:rsidR="00912DE8" w:rsidRPr="00E23BA9" w:rsidRDefault="00912DE8" w:rsidP="00D72F16">
            <w:pPr>
              <w:shd w:val="clear" w:color="auto" w:fill="FFFFFF"/>
              <w:tabs>
                <w:tab w:val="left" w:pos="1440"/>
                <w:tab w:val="left" w:pos="1934"/>
                <w:tab w:val="left" w:pos="4138"/>
              </w:tabs>
              <w:ind w:left="6" w:right="11" w:hanging="6"/>
              <w:jc w:val="both"/>
              <w:rPr>
                <w:rFonts w:ascii="Times New Roman" w:eastAsia="Times New Roman" w:hAnsi="Times New Roman" w:cs="Times New Roman"/>
                <w:spacing w:val="-9"/>
              </w:rPr>
            </w:pPr>
            <w:r w:rsidRPr="00E23BA9">
              <w:rPr>
                <w:rFonts w:ascii="Times New Roman" w:eastAsia="Times New Roman" w:hAnsi="Times New Roman" w:cs="Times New Roman"/>
              </w:rPr>
              <w:t>Установите соответствие между с</w:t>
            </w:r>
            <w:r w:rsidRPr="00E23BA9">
              <w:rPr>
                <w:rFonts w:ascii="Times New Roman" w:hAnsi="Times New Roman" w:cs="Times New Roman"/>
                <w:spacing w:val="-9"/>
              </w:rPr>
              <w:t>труктурой поля и т</w:t>
            </w:r>
            <w:r w:rsidRPr="00E23BA9">
              <w:rPr>
                <w:rFonts w:ascii="Times New Roman" w:hAnsi="Times New Roman" w:cs="Times New Roman"/>
                <w:spacing w:val="-9"/>
              </w:rPr>
              <w:t>и</w:t>
            </w:r>
            <w:r w:rsidRPr="00E23BA9">
              <w:rPr>
                <w:rFonts w:ascii="Times New Roman" w:hAnsi="Times New Roman" w:cs="Times New Roman"/>
                <w:spacing w:val="-9"/>
              </w:rPr>
              <w:t>пом поперечной моды</w:t>
            </w:r>
          </w:p>
          <w:p w:rsidR="00912DE8" w:rsidRPr="00E23BA9" w:rsidRDefault="00912DE8" w:rsidP="00D72F16">
            <w:pPr>
              <w:jc w:val="both"/>
              <w:rPr>
                <w:rFonts w:ascii="Times New Roman" w:hAnsi="Times New Roman" w:cs="Times New Roman"/>
              </w:rPr>
            </w:pPr>
            <w:r w:rsidRPr="00E23BA9">
              <w:rPr>
                <w:rFonts w:ascii="Times New Roman" w:hAnsi="Times New Roman" w:cs="Times New Roman"/>
              </w:rPr>
              <w:t>К каждой позиции, данной в левом столбце, подбер</w:t>
            </w:r>
            <w:r w:rsidRPr="00E23BA9">
              <w:rPr>
                <w:rFonts w:ascii="Times New Roman" w:hAnsi="Times New Roman" w:cs="Times New Roman"/>
              </w:rPr>
              <w:t>и</w:t>
            </w:r>
            <w:r w:rsidRPr="00E23BA9">
              <w:rPr>
                <w:rFonts w:ascii="Times New Roman" w:hAnsi="Times New Roman" w:cs="Times New Roman"/>
              </w:rPr>
              <w:t>те соответствующую позицию из правого столбца:</w:t>
            </w:r>
          </w:p>
          <w:tbl>
            <w:tblPr>
              <w:tblStyle w:val="af7"/>
              <w:tblW w:w="0" w:type="auto"/>
              <w:tblLayout w:type="fixed"/>
              <w:tblLook w:val="04A0"/>
            </w:tblPr>
            <w:tblGrid>
              <w:gridCol w:w="1731"/>
              <w:gridCol w:w="2835"/>
            </w:tblGrid>
            <w:tr w:rsidR="00912DE8" w:rsidRPr="00E23BA9" w:rsidTr="00427F0E">
              <w:tc>
                <w:tcPr>
                  <w:tcW w:w="173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1157E8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>
                    <w:rPr>
                      <w:rFonts w:ascii="Times New Roman" w:hAnsi="Times New Roman" w:cs="Times New Roman"/>
                      <w:lang w:eastAsia="en-US"/>
                    </w:rPr>
                    <w:t>Структура</w:t>
                  </w:r>
                </w:p>
              </w:tc>
              <w:tc>
                <w:tcPr>
                  <w:tcW w:w="283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D72F16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>
                    <w:rPr>
                      <w:rFonts w:ascii="Times New Roman" w:hAnsi="Times New Roman" w:cs="Times New Roman"/>
                      <w:lang w:eastAsia="en-US"/>
                    </w:rPr>
                    <w:t>Тип моды</w:t>
                  </w:r>
                </w:p>
              </w:tc>
            </w:tr>
            <w:tr w:rsidR="00912DE8" w:rsidRPr="00E23BA9" w:rsidTr="00427F0E">
              <w:tc>
                <w:tcPr>
                  <w:tcW w:w="173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D72F16">
                  <w:pPr>
                    <w:rPr>
                      <w:rFonts w:ascii="Times New Roman" w:hAnsi="Times New Roman" w:cs="Times New Roman"/>
                      <w:bCs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bCs/>
                      <w:lang w:eastAsia="en-US"/>
                    </w:rPr>
                    <w:t xml:space="preserve">1) </w:t>
                  </w:r>
                  <w:r w:rsidRPr="00E23BA9">
                    <w:rPr>
                      <w:rFonts w:ascii="Times New Roman" w:hAnsi="Times New Roman" w:cs="Times New Roman"/>
                      <w:bCs/>
                      <w:noProof/>
                    </w:rPr>
                    <w:drawing>
                      <wp:inline distT="0" distB="0" distL="0" distR="0">
                        <wp:extent cx="472648" cy="491706"/>
                        <wp:effectExtent l="0" t="0" r="0" b="0"/>
                        <wp:docPr id="32" name="Рисунок 1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6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9" cstate="print">
                                  <a:lum bright="-20000" contrast="40000"/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74712" cy="49385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83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Default="00912DE8" w:rsidP="00D72F16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 xml:space="preserve">а) </w:t>
                  </w:r>
                  <w:r w:rsidRPr="00E23BA9">
                    <w:rPr>
                      <w:rFonts w:ascii="Times New Roman" w:hAnsi="Times New Roman" w:cs="Times New Roman"/>
                      <w:i/>
                      <w:lang w:val="en-US"/>
                    </w:rPr>
                    <w:t>TEM</w:t>
                  </w:r>
                  <w:r w:rsidRPr="00E23BA9">
                    <w:rPr>
                      <w:rFonts w:ascii="Times New Roman" w:hAnsi="Times New Roman" w:cs="Times New Roman"/>
                      <w:vertAlign w:val="subscript"/>
                    </w:rPr>
                    <w:t>11</w:t>
                  </w:r>
                </w:p>
                <w:p w:rsidR="00912DE8" w:rsidRDefault="00912DE8" w:rsidP="00D72F16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</w:p>
                <w:p w:rsidR="00912DE8" w:rsidRPr="00E23BA9" w:rsidRDefault="00912DE8" w:rsidP="00D72F16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</w:p>
              </w:tc>
            </w:tr>
            <w:tr w:rsidR="00912DE8" w:rsidRPr="00E23BA9" w:rsidTr="00427F0E">
              <w:tc>
                <w:tcPr>
                  <w:tcW w:w="173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D72F16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 xml:space="preserve">2) </w:t>
                  </w:r>
                  <w:r w:rsidRPr="00E23BA9">
                    <w:rPr>
                      <w:rFonts w:ascii="Times New Roman" w:hAnsi="Times New Roman" w:cs="Times New Roman"/>
                      <w:noProof/>
                    </w:rPr>
                    <w:drawing>
                      <wp:inline distT="0" distB="0" distL="0" distR="0">
                        <wp:extent cx="440139" cy="452119"/>
                        <wp:effectExtent l="0" t="0" r="0" b="0"/>
                        <wp:docPr id="33" name="Рисунок 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6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0" cstate="print">
                                  <a:lum contrast="20000"/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42550" cy="45459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83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D72F16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 xml:space="preserve">б) </w:t>
                  </w:r>
                  <w:r w:rsidRPr="00E23BA9">
                    <w:rPr>
                      <w:rFonts w:ascii="Times New Roman" w:hAnsi="Times New Roman" w:cs="Times New Roman"/>
                      <w:i/>
                      <w:lang w:val="en-US"/>
                    </w:rPr>
                    <w:t>TEM</w:t>
                  </w:r>
                  <w:r w:rsidRPr="00E23BA9">
                    <w:rPr>
                      <w:rFonts w:ascii="Times New Roman" w:hAnsi="Times New Roman" w:cs="Times New Roman"/>
                      <w:vertAlign w:val="subscript"/>
                    </w:rPr>
                    <w:t>10</w:t>
                  </w:r>
                </w:p>
              </w:tc>
            </w:tr>
            <w:tr w:rsidR="00912DE8" w:rsidRPr="00E23BA9" w:rsidTr="00427F0E">
              <w:tc>
                <w:tcPr>
                  <w:tcW w:w="173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D72F16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</w:p>
              </w:tc>
              <w:tc>
                <w:tcPr>
                  <w:tcW w:w="283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D72F16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 xml:space="preserve">в) </w:t>
                  </w:r>
                  <w:r w:rsidRPr="00E23BA9">
                    <w:rPr>
                      <w:rFonts w:ascii="Times New Roman" w:hAnsi="Times New Roman" w:cs="Times New Roman"/>
                      <w:i/>
                      <w:lang w:val="en-US"/>
                    </w:rPr>
                    <w:t>TEM</w:t>
                  </w:r>
                  <w:r w:rsidRPr="00E23BA9">
                    <w:rPr>
                      <w:rFonts w:ascii="Times New Roman" w:hAnsi="Times New Roman" w:cs="Times New Roman"/>
                      <w:vertAlign w:val="subscript"/>
                    </w:rPr>
                    <w:t>21</w:t>
                  </w:r>
                </w:p>
              </w:tc>
            </w:tr>
          </w:tbl>
          <w:p w:rsidR="00912DE8" w:rsidRPr="00E23BA9" w:rsidRDefault="00912DE8" w:rsidP="00D72F1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76" w:type="pct"/>
          </w:tcPr>
          <w:tbl>
            <w:tblPr>
              <w:tblStyle w:val="af7"/>
              <w:tblW w:w="0" w:type="auto"/>
              <w:tblLayout w:type="fixed"/>
              <w:tblLook w:val="04A0"/>
            </w:tblPr>
            <w:tblGrid>
              <w:gridCol w:w="360"/>
              <w:gridCol w:w="360"/>
            </w:tblGrid>
            <w:tr w:rsidR="00912DE8" w:rsidRPr="00E23BA9" w:rsidTr="00912DE8">
              <w:tc>
                <w:tcPr>
                  <w:tcW w:w="3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D72F16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1</w:t>
                  </w:r>
                </w:p>
              </w:tc>
              <w:tc>
                <w:tcPr>
                  <w:tcW w:w="3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D72F16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2</w:t>
                  </w:r>
                </w:p>
              </w:tc>
            </w:tr>
            <w:tr w:rsidR="00912DE8" w:rsidRPr="00E23BA9" w:rsidTr="00912DE8">
              <w:tc>
                <w:tcPr>
                  <w:tcW w:w="3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D72F16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в</w:t>
                  </w:r>
                </w:p>
              </w:tc>
              <w:tc>
                <w:tcPr>
                  <w:tcW w:w="3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D72F16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а</w:t>
                  </w:r>
                </w:p>
              </w:tc>
            </w:tr>
          </w:tbl>
          <w:p w:rsidR="00912DE8" w:rsidRPr="00E23BA9" w:rsidRDefault="00912DE8" w:rsidP="001006EA">
            <w:pPr>
              <w:jc w:val="both"/>
              <w:rPr>
                <w:rFonts w:ascii="Times New Roman" w:hAnsi="Times New Roman" w:cs="Times New Roman"/>
              </w:rPr>
            </w:pPr>
          </w:p>
        </w:tc>
      </w:tr>
      <w:tr w:rsidR="00912DE8" w:rsidRPr="00E23BA9" w:rsidTr="00912DE8">
        <w:trPr>
          <w:trHeight w:val="548"/>
        </w:trPr>
        <w:tc>
          <w:tcPr>
            <w:tcW w:w="487" w:type="pct"/>
            <w:vMerge/>
          </w:tcPr>
          <w:p w:rsidR="00912DE8" w:rsidRPr="00E23BA9" w:rsidRDefault="00912DE8" w:rsidP="001006EA">
            <w:pPr>
              <w:jc w:val="both"/>
              <w:rPr>
                <w:rFonts w:ascii="Times New Roman" w:hAnsi="Times New Roman" w:cs="Times New Roman"/>
                <w:i/>
              </w:rPr>
            </w:pPr>
          </w:p>
        </w:tc>
        <w:tc>
          <w:tcPr>
            <w:tcW w:w="1006" w:type="pct"/>
            <w:vMerge/>
          </w:tcPr>
          <w:p w:rsidR="00912DE8" w:rsidRPr="00E23BA9" w:rsidRDefault="00912DE8" w:rsidP="001006EA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2731" w:type="pct"/>
          </w:tcPr>
          <w:p w:rsidR="00912DE8" w:rsidRPr="00E23BA9" w:rsidRDefault="00912DE8" w:rsidP="00895229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9</w:t>
            </w:r>
            <w:r w:rsidRPr="00E23BA9">
              <w:rPr>
                <w:rFonts w:ascii="Times New Roman" w:hAnsi="Times New Roman" w:cs="Times New Roman"/>
              </w:rPr>
              <w:t>. На рисунках представлен характер изменения зн</w:t>
            </w:r>
            <w:r w:rsidRPr="00E23BA9">
              <w:rPr>
                <w:rFonts w:ascii="Times New Roman" w:hAnsi="Times New Roman" w:cs="Times New Roman"/>
              </w:rPr>
              <w:t>а</w:t>
            </w:r>
            <w:r w:rsidRPr="00E23BA9">
              <w:rPr>
                <w:rFonts w:ascii="Times New Roman" w:hAnsi="Times New Roman" w:cs="Times New Roman"/>
              </w:rPr>
              <w:t>ка амплитуды поля на поверхности зеркал круглой формы для нескольких поперечных мод.</w:t>
            </w:r>
          </w:p>
          <w:p w:rsidR="00912DE8" w:rsidRPr="00E23BA9" w:rsidRDefault="00912DE8" w:rsidP="00895229">
            <w:pPr>
              <w:shd w:val="clear" w:color="auto" w:fill="FFFFFF"/>
              <w:tabs>
                <w:tab w:val="left" w:pos="1440"/>
                <w:tab w:val="left" w:pos="1934"/>
                <w:tab w:val="left" w:pos="4138"/>
              </w:tabs>
              <w:ind w:left="6" w:right="11" w:hanging="6"/>
              <w:jc w:val="both"/>
              <w:rPr>
                <w:rFonts w:ascii="Times New Roman" w:eastAsia="Times New Roman" w:hAnsi="Times New Roman" w:cs="Times New Roman"/>
                <w:spacing w:val="-9"/>
              </w:rPr>
            </w:pPr>
            <w:r w:rsidRPr="00E23BA9">
              <w:rPr>
                <w:rFonts w:ascii="Times New Roman" w:eastAsia="Times New Roman" w:hAnsi="Times New Roman" w:cs="Times New Roman"/>
              </w:rPr>
              <w:t>Установите соответствие между с</w:t>
            </w:r>
            <w:r w:rsidRPr="00E23BA9">
              <w:rPr>
                <w:rFonts w:ascii="Times New Roman" w:hAnsi="Times New Roman" w:cs="Times New Roman"/>
                <w:spacing w:val="-9"/>
              </w:rPr>
              <w:t>труктурой поля и т</w:t>
            </w:r>
            <w:r w:rsidRPr="00E23BA9">
              <w:rPr>
                <w:rFonts w:ascii="Times New Roman" w:hAnsi="Times New Roman" w:cs="Times New Roman"/>
                <w:spacing w:val="-9"/>
              </w:rPr>
              <w:t>и</w:t>
            </w:r>
            <w:r w:rsidRPr="00E23BA9">
              <w:rPr>
                <w:rFonts w:ascii="Times New Roman" w:hAnsi="Times New Roman" w:cs="Times New Roman"/>
                <w:spacing w:val="-9"/>
              </w:rPr>
              <w:t>пом поперечной моды</w:t>
            </w:r>
          </w:p>
          <w:p w:rsidR="00912DE8" w:rsidRPr="00E23BA9" w:rsidRDefault="00912DE8" w:rsidP="00895229">
            <w:pPr>
              <w:jc w:val="both"/>
              <w:rPr>
                <w:rFonts w:ascii="Times New Roman" w:hAnsi="Times New Roman" w:cs="Times New Roman"/>
              </w:rPr>
            </w:pPr>
            <w:r w:rsidRPr="00E23BA9">
              <w:rPr>
                <w:rFonts w:ascii="Times New Roman" w:hAnsi="Times New Roman" w:cs="Times New Roman"/>
              </w:rPr>
              <w:t>К каждой позиции, данной в левом столбце, подбер</w:t>
            </w:r>
            <w:r w:rsidRPr="00E23BA9">
              <w:rPr>
                <w:rFonts w:ascii="Times New Roman" w:hAnsi="Times New Roman" w:cs="Times New Roman"/>
              </w:rPr>
              <w:t>и</w:t>
            </w:r>
            <w:r w:rsidRPr="00E23BA9">
              <w:rPr>
                <w:rFonts w:ascii="Times New Roman" w:hAnsi="Times New Roman" w:cs="Times New Roman"/>
              </w:rPr>
              <w:t>те соответствующую позицию из правого столбца:</w:t>
            </w:r>
          </w:p>
          <w:tbl>
            <w:tblPr>
              <w:tblStyle w:val="af7"/>
              <w:tblW w:w="0" w:type="auto"/>
              <w:tblLayout w:type="fixed"/>
              <w:tblLook w:val="04A0"/>
            </w:tblPr>
            <w:tblGrid>
              <w:gridCol w:w="1987"/>
              <w:gridCol w:w="2579"/>
            </w:tblGrid>
            <w:tr w:rsidR="00912DE8" w:rsidRPr="00E23BA9" w:rsidTr="00427F0E">
              <w:tc>
                <w:tcPr>
                  <w:tcW w:w="198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892988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>
                    <w:rPr>
                      <w:rFonts w:ascii="Times New Roman" w:hAnsi="Times New Roman" w:cs="Times New Roman"/>
                      <w:lang w:eastAsia="en-US"/>
                    </w:rPr>
                    <w:t>Структура</w:t>
                  </w:r>
                </w:p>
              </w:tc>
              <w:tc>
                <w:tcPr>
                  <w:tcW w:w="257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895229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>
                    <w:rPr>
                      <w:rFonts w:ascii="Times New Roman" w:hAnsi="Times New Roman" w:cs="Times New Roman"/>
                      <w:lang w:eastAsia="en-US"/>
                    </w:rPr>
                    <w:t>Тип моды</w:t>
                  </w:r>
                </w:p>
              </w:tc>
            </w:tr>
            <w:tr w:rsidR="00912DE8" w:rsidRPr="00E23BA9" w:rsidTr="00427F0E">
              <w:tc>
                <w:tcPr>
                  <w:tcW w:w="198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Default="00912DE8" w:rsidP="00895229">
                  <w:pPr>
                    <w:rPr>
                      <w:rFonts w:ascii="Times New Roman" w:hAnsi="Times New Roman" w:cs="Times New Roman"/>
                      <w:bCs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bCs/>
                      <w:lang w:eastAsia="en-US"/>
                    </w:rPr>
                    <w:t>1)</w:t>
                  </w:r>
                </w:p>
                <w:p w:rsidR="00912DE8" w:rsidRDefault="00912DE8" w:rsidP="00895229">
                  <w:pPr>
                    <w:rPr>
                      <w:rFonts w:ascii="Times New Roman" w:hAnsi="Times New Roman" w:cs="Times New Roman"/>
                      <w:bCs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bCs/>
                      <w:noProof/>
                    </w:rPr>
                    <w:drawing>
                      <wp:inline distT="0" distB="0" distL="0" distR="0">
                        <wp:extent cx="534970" cy="528080"/>
                        <wp:effectExtent l="0" t="0" r="0" b="0"/>
                        <wp:docPr id="34" name="Рисунок 1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7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1" cstate="print"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40547" cy="53358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912DE8" w:rsidRPr="00E23BA9" w:rsidRDefault="00912DE8" w:rsidP="00895229">
                  <w:pPr>
                    <w:rPr>
                      <w:rFonts w:ascii="Times New Roman" w:hAnsi="Times New Roman" w:cs="Times New Roman"/>
                      <w:bCs/>
                      <w:lang w:eastAsia="en-US"/>
                    </w:rPr>
                  </w:pPr>
                </w:p>
              </w:tc>
              <w:tc>
                <w:tcPr>
                  <w:tcW w:w="257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943729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 xml:space="preserve">а) </w:t>
                  </w:r>
                  <w:r w:rsidRPr="00E23BA9">
                    <w:rPr>
                      <w:rFonts w:ascii="Times New Roman" w:hAnsi="Times New Roman" w:cs="Times New Roman"/>
                      <w:i/>
                      <w:lang w:val="en-US" w:eastAsia="en-US"/>
                    </w:rPr>
                    <w:t>TEM</w:t>
                  </w:r>
                  <w:r w:rsidRPr="00E23BA9">
                    <w:rPr>
                      <w:rFonts w:ascii="Times New Roman" w:hAnsi="Times New Roman" w:cs="Times New Roman"/>
                      <w:vertAlign w:val="subscript"/>
                      <w:lang w:eastAsia="en-US"/>
                    </w:rPr>
                    <w:t>21</w:t>
                  </w:r>
                </w:p>
              </w:tc>
            </w:tr>
            <w:tr w:rsidR="00912DE8" w:rsidRPr="00E23BA9" w:rsidTr="00427F0E">
              <w:tc>
                <w:tcPr>
                  <w:tcW w:w="198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895229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 xml:space="preserve">2) </w:t>
                  </w:r>
                  <w:r w:rsidRPr="00E23BA9">
                    <w:rPr>
                      <w:rFonts w:ascii="Times New Roman" w:hAnsi="Times New Roman" w:cs="Times New Roman"/>
                      <w:noProof/>
                    </w:rPr>
                    <w:drawing>
                      <wp:inline distT="0" distB="0" distL="0" distR="0">
                        <wp:extent cx="612224" cy="520124"/>
                        <wp:effectExtent l="0" t="0" r="0" b="0"/>
                        <wp:docPr id="35" name="Рисунок 1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7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2" cstate="print"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17515" cy="52461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57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895229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 xml:space="preserve">б) </w:t>
                  </w:r>
                  <w:r w:rsidRPr="00E23BA9">
                    <w:rPr>
                      <w:rFonts w:ascii="Times New Roman" w:hAnsi="Times New Roman" w:cs="Times New Roman"/>
                      <w:i/>
                      <w:lang w:val="en-US" w:eastAsia="en-US"/>
                    </w:rPr>
                    <w:t>TEM</w:t>
                  </w:r>
                  <w:r w:rsidRPr="00E23BA9">
                    <w:rPr>
                      <w:rFonts w:ascii="Times New Roman" w:hAnsi="Times New Roman" w:cs="Times New Roman"/>
                      <w:vertAlign w:val="subscript"/>
                      <w:lang w:eastAsia="en-US"/>
                    </w:rPr>
                    <w:t>12</w:t>
                  </w:r>
                </w:p>
              </w:tc>
            </w:tr>
            <w:tr w:rsidR="00912DE8" w:rsidRPr="00E23BA9" w:rsidTr="00427F0E">
              <w:tc>
                <w:tcPr>
                  <w:tcW w:w="198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895229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</w:p>
              </w:tc>
              <w:tc>
                <w:tcPr>
                  <w:tcW w:w="257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895229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 xml:space="preserve">в) </w:t>
                  </w:r>
                  <w:r w:rsidRPr="00E23BA9">
                    <w:rPr>
                      <w:rFonts w:ascii="Times New Roman" w:hAnsi="Times New Roman" w:cs="Times New Roman"/>
                      <w:i/>
                      <w:lang w:val="en-US" w:eastAsia="en-US"/>
                    </w:rPr>
                    <w:t>TEM</w:t>
                  </w:r>
                  <w:r w:rsidRPr="00E23BA9">
                    <w:rPr>
                      <w:rFonts w:ascii="Times New Roman" w:hAnsi="Times New Roman" w:cs="Times New Roman"/>
                      <w:vertAlign w:val="subscript"/>
                      <w:lang w:eastAsia="en-US"/>
                    </w:rPr>
                    <w:t>10</w:t>
                  </w:r>
                </w:p>
              </w:tc>
            </w:tr>
          </w:tbl>
          <w:p w:rsidR="00912DE8" w:rsidRPr="00E23BA9" w:rsidRDefault="00912DE8" w:rsidP="00D72F16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776" w:type="pct"/>
          </w:tcPr>
          <w:tbl>
            <w:tblPr>
              <w:tblStyle w:val="af7"/>
              <w:tblW w:w="0" w:type="auto"/>
              <w:tblLayout w:type="fixed"/>
              <w:tblLook w:val="04A0"/>
            </w:tblPr>
            <w:tblGrid>
              <w:gridCol w:w="360"/>
              <w:gridCol w:w="360"/>
            </w:tblGrid>
            <w:tr w:rsidR="00912DE8" w:rsidRPr="00E23BA9" w:rsidTr="00912DE8">
              <w:tc>
                <w:tcPr>
                  <w:tcW w:w="3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895229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1</w:t>
                  </w:r>
                </w:p>
              </w:tc>
              <w:tc>
                <w:tcPr>
                  <w:tcW w:w="3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895229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2</w:t>
                  </w:r>
                </w:p>
              </w:tc>
            </w:tr>
            <w:tr w:rsidR="00912DE8" w:rsidRPr="00E23BA9" w:rsidTr="00912DE8">
              <w:tc>
                <w:tcPr>
                  <w:tcW w:w="3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895229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б</w:t>
                  </w:r>
                </w:p>
              </w:tc>
              <w:tc>
                <w:tcPr>
                  <w:tcW w:w="3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895229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в</w:t>
                  </w:r>
                </w:p>
              </w:tc>
            </w:tr>
          </w:tbl>
          <w:p w:rsidR="00912DE8" w:rsidRPr="00E23BA9" w:rsidRDefault="00912DE8" w:rsidP="00D72F16">
            <w:pPr>
              <w:jc w:val="both"/>
              <w:rPr>
                <w:rFonts w:ascii="Times New Roman" w:hAnsi="Times New Roman" w:cs="Times New Roman"/>
                <w:lang w:eastAsia="en-US"/>
              </w:rPr>
            </w:pPr>
          </w:p>
        </w:tc>
      </w:tr>
      <w:tr w:rsidR="00912DE8" w:rsidRPr="00E23BA9" w:rsidTr="00912DE8">
        <w:trPr>
          <w:trHeight w:val="510"/>
        </w:trPr>
        <w:tc>
          <w:tcPr>
            <w:tcW w:w="487" w:type="pct"/>
            <w:vMerge/>
          </w:tcPr>
          <w:p w:rsidR="00912DE8" w:rsidRPr="00E23BA9" w:rsidRDefault="00912DE8" w:rsidP="001006EA">
            <w:pPr>
              <w:jc w:val="both"/>
              <w:rPr>
                <w:rFonts w:ascii="Times New Roman" w:hAnsi="Times New Roman" w:cs="Times New Roman"/>
                <w:i/>
              </w:rPr>
            </w:pPr>
          </w:p>
        </w:tc>
        <w:tc>
          <w:tcPr>
            <w:tcW w:w="1006" w:type="pct"/>
            <w:vMerge/>
          </w:tcPr>
          <w:p w:rsidR="00912DE8" w:rsidRPr="00E23BA9" w:rsidRDefault="00912DE8" w:rsidP="00FE3180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731" w:type="pct"/>
          </w:tcPr>
          <w:p w:rsidR="00912DE8" w:rsidRPr="00E23BA9" w:rsidRDefault="00912DE8" w:rsidP="00A8727A">
            <w:pPr>
              <w:pStyle w:val="afe"/>
              <w:ind w:firstLine="0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20</w:t>
            </w:r>
            <w:r w:rsidRPr="00E23BA9">
              <w:rPr>
                <w:rFonts w:ascii="Times New Roman" w:hAnsi="Times New Roman" w:cs="Times New Roman"/>
                <w:sz w:val="22"/>
                <w:szCs w:val="22"/>
              </w:rPr>
              <w:t>. В геометрическом приближении условие устойч</w:t>
            </w:r>
            <w:r w:rsidRPr="00E23BA9">
              <w:rPr>
                <w:rFonts w:ascii="Times New Roman" w:hAnsi="Times New Roman" w:cs="Times New Roman"/>
                <w:sz w:val="22"/>
                <w:szCs w:val="22"/>
              </w:rPr>
              <w:t>и</w:t>
            </w:r>
            <w:r w:rsidRPr="00E23BA9">
              <w:rPr>
                <w:rFonts w:ascii="Times New Roman" w:hAnsi="Times New Roman" w:cs="Times New Roman"/>
                <w:sz w:val="22"/>
                <w:szCs w:val="22"/>
              </w:rPr>
              <w:t>вости работы резонатора лазера может быть записано в виде</w:t>
            </w:r>
          </w:p>
          <w:p w:rsidR="00912DE8" w:rsidRPr="00E23BA9" w:rsidRDefault="00912DE8" w:rsidP="00A8727A">
            <w:pPr>
              <w:pStyle w:val="afe"/>
              <w:ind w:firstLine="1142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  <w:r w:rsidRPr="00E23BA9">
              <w:rPr>
                <w:rFonts w:ascii="Times New Roman" w:eastAsia="Times New Roman" w:hAnsi="Times New Roman" w:cs="Times New Roman"/>
                <w:position w:val="-12"/>
                <w:sz w:val="22"/>
                <w:szCs w:val="22"/>
                <w:lang w:val="en-US" w:eastAsia="ru-RU"/>
              </w:rPr>
              <w:object w:dxaOrig="1065" w:dyaOrig="285">
                <v:shape id="_x0000_i1043" type="#_x0000_t75" style="width:53pt;height:14.25pt" o:ole="">
                  <v:imagedata r:id="rId53" o:title=""/>
                </v:shape>
                <o:OLEObject Type="Embed" ProgID="Equation.DSMT4" ShapeID="_x0000_i1043" DrawAspect="Content" ObjectID="_1819195605" r:id="rId54"/>
              </w:object>
            </w:r>
            <w:r w:rsidRPr="00E23BA9">
              <w:rPr>
                <w:rFonts w:ascii="Times New Roman" w:eastAsia="Times New Roman" w:hAnsi="Times New Roman" w:cs="Times New Roman"/>
                <w:sz w:val="22"/>
                <w:szCs w:val="22"/>
              </w:rPr>
              <w:t>,</w:t>
            </w:r>
          </w:p>
          <w:p w:rsidR="00912DE8" w:rsidRPr="00E23BA9" w:rsidRDefault="00912DE8" w:rsidP="00A8727A">
            <w:pPr>
              <w:jc w:val="both"/>
              <w:rPr>
                <w:rFonts w:ascii="Times New Roman" w:hAnsi="Times New Roman" w:cs="Times New Roman"/>
              </w:rPr>
            </w:pPr>
            <w:r w:rsidRPr="00E23BA9">
              <w:rPr>
                <w:rFonts w:ascii="Times New Roman" w:eastAsia="Times New Roman" w:hAnsi="Times New Roman" w:cs="Times New Roman"/>
              </w:rPr>
              <w:t xml:space="preserve"> где </w:t>
            </w:r>
            <w:r w:rsidRPr="00E23BA9">
              <w:rPr>
                <w:rFonts w:ascii="Times New Roman" w:eastAsia="Times New Roman" w:hAnsi="Times New Roman" w:cs="Times New Roman"/>
                <w:lang w:val="en-US"/>
              </w:rPr>
              <w:t>g</w:t>
            </w:r>
            <w:r w:rsidRPr="00E23BA9">
              <w:rPr>
                <w:rFonts w:ascii="Times New Roman" w:eastAsia="Times New Roman" w:hAnsi="Times New Roman" w:cs="Times New Roman"/>
                <w:vertAlign w:val="subscript"/>
              </w:rPr>
              <w:t>1</w:t>
            </w:r>
            <w:r w:rsidRPr="00E23BA9">
              <w:rPr>
                <w:rFonts w:ascii="Times New Roman" w:eastAsia="Times New Roman" w:hAnsi="Times New Roman" w:cs="Times New Roman"/>
              </w:rPr>
              <w:t xml:space="preserve"> и </w:t>
            </w:r>
            <w:r w:rsidRPr="00E23BA9">
              <w:rPr>
                <w:rFonts w:ascii="Times New Roman" w:eastAsia="Times New Roman" w:hAnsi="Times New Roman" w:cs="Times New Roman"/>
                <w:lang w:val="en-US"/>
              </w:rPr>
              <w:t>g</w:t>
            </w:r>
            <w:r w:rsidRPr="00E23BA9">
              <w:rPr>
                <w:rFonts w:ascii="Times New Roman" w:eastAsia="Times New Roman" w:hAnsi="Times New Roman" w:cs="Times New Roman"/>
                <w:vertAlign w:val="subscript"/>
              </w:rPr>
              <w:t>2</w:t>
            </w:r>
            <w:r w:rsidRPr="00E23BA9">
              <w:rPr>
                <w:rFonts w:ascii="Times New Roman" w:eastAsia="Times New Roman" w:hAnsi="Times New Roman" w:cs="Times New Roman"/>
              </w:rPr>
              <w:t xml:space="preserve"> - </w:t>
            </w:r>
            <w:r w:rsidRPr="00E23BA9">
              <w:rPr>
                <w:rFonts w:ascii="Times New Roman" w:hAnsi="Times New Roman" w:cs="Times New Roman"/>
              </w:rPr>
              <w:t>обобщенные параметры резонатора</w:t>
            </w:r>
            <w:proofErr w:type="gramStart"/>
            <w:r w:rsidRPr="00E23BA9">
              <w:rPr>
                <w:rFonts w:ascii="Times New Roman" w:hAnsi="Times New Roman" w:cs="Times New Roman"/>
              </w:rPr>
              <w:t xml:space="preserve"> (</w:t>
            </w:r>
            <w:r w:rsidRPr="00E23BA9">
              <w:rPr>
                <w:rFonts w:ascii="Times New Roman" w:eastAsia="Times New Roman" w:hAnsi="Times New Roman" w:cs="Times New Roman"/>
                <w:position w:val="-12"/>
                <w:lang w:val="en-US"/>
              </w:rPr>
              <w:object w:dxaOrig="1035" w:dyaOrig="270">
                <v:shape id="_x0000_i1044" type="#_x0000_t75" style="width:51.6pt;height:13.6pt" o:ole="">
                  <v:imagedata r:id="rId55" o:title=""/>
                </v:shape>
                <o:OLEObject Type="Embed" ProgID="Equation.DSMT4" ShapeID="_x0000_i1044" DrawAspect="Content" ObjectID="_1819195606" r:id="rId56"/>
              </w:object>
            </w:r>
            <w:r w:rsidRPr="00E23BA9">
              <w:rPr>
                <w:rFonts w:ascii="Times New Roman" w:eastAsia="Times New Roman" w:hAnsi="Times New Roman" w:cs="Times New Roman"/>
              </w:rPr>
              <w:t xml:space="preserve">,  </w:t>
            </w:r>
            <w:r w:rsidRPr="00E23BA9">
              <w:rPr>
                <w:rFonts w:ascii="Times New Roman" w:eastAsia="Times New Roman" w:hAnsi="Times New Roman" w:cs="Times New Roman"/>
                <w:position w:val="-12"/>
                <w:lang w:val="en-US"/>
              </w:rPr>
              <w:object w:dxaOrig="1050" w:dyaOrig="255">
                <v:shape id="_x0000_i1045" type="#_x0000_t75" style="width:52.3pt;height:12.9pt" o:ole="">
                  <v:imagedata r:id="rId57" o:title=""/>
                </v:shape>
                <o:OLEObject Type="Embed" ProgID="Equation.DSMT4" ShapeID="_x0000_i1045" DrawAspect="Content" ObjectID="_1819195607" r:id="rId58"/>
              </w:object>
            </w:r>
            <w:r w:rsidRPr="00E23BA9">
              <w:rPr>
                <w:rFonts w:ascii="Times New Roman" w:hAnsi="Times New Roman" w:cs="Times New Roman"/>
              </w:rPr>
              <w:t>)</w:t>
            </w:r>
            <w:proofErr w:type="gramEnd"/>
          </w:p>
          <w:p w:rsidR="00912DE8" w:rsidRPr="00E23BA9" w:rsidRDefault="00912DE8" w:rsidP="00A8727A">
            <w:pPr>
              <w:jc w:val="both"/>
              <w:rPr>
                <w:rFonts w:ascii="Times New Roman" w:hAnsi="Times New Roman" w:cs="Times New Roman"/>
              </w:rPr>
            </w:pPr>
            <w:r w:rsidRPr="00E23BA9">
              <w:rPr>
                <w:rFonts w:ascii="Times New Roman" w:hAnsi="Times New Roman" w:cs="Times New Roman"/>
                <w:noProof/>
              </w:rPr>
              <w:drawing>
                <wp:anchor distT="0" distB="0" distL="114300" distR="114300" simplePos="0" relativeHeight="251663360" behindDoc="0" locked="0" layoutInCell="1" allowOverlap="1">
                  <wp:simplePos x="0" y="0"/>
                  <wp:positionH relativeFrom="column">
                    <wp:posOffset>502920</wp:posOffset>
                  </wp:positionH>
                  <wp:positionV relativeFrom="paragraph">
                    <wp:posOffset>633730</wp:posOffset>
                  </wp:positionV>
                  <wp:extent cx="1645285" cy="1475105"/>
                  <wp:effectExtent l="19050" t="0" r="0" b="0"/>
                  <wp:wrapTopAndBottom/>
                  <wp:docPr id="36" name="Рисунок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 cstate="print">
                            <a:lum bright="-6000" contrast="12000"/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45285" cy="147510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Pr="00E23BA9">
              <w:rPr>
                <w:rFonts w:ascii="Times New Roman" w:hAnsi="Times New Roman" w:cs="Times New Roman"/>
              </w:rPr>
              <w:t xml:space="preserve">Установите соответствие между точками на </w:t>
            </w:r>
            <w:r w:rsidRPr="00E23BA9">
              <w:rPr>
                <w:rFonts w:ascii="Times New Roman" w:hAnsi="Times New Roman" w:cs="Times New Roman"/>
                <w:spacing w:val="-9"/>
              </w:rPr>
              <w:t xml:space="preserve">диаграмме устойчивости резонатора </w:t>
            </w:r>
            <w:r w:rsidRPr="00E23BA9">
              <w:rPr>
                <w:rFonts w:ascii="Times New Roman" w:hAnsi="Times New Roman" w:cs="Times New Roman"/>
              </w:rPr>
              <w:t>и его типом.</w:t>
            </w:r>
          </w:p>
          <w:p w:rsidR="00912DE8" w:rsidRPr="00E23BA9" w:rsidRDefault="00912DE8" w:rsidP="00A8727A">
            <w:pPr>
              <w:rPr>
                <w:rFonts w:ascii="Times New Roman" w:hAnsi="Times New Roman" w:cs="Times New Roman"/>
              </w:rPr>
            </w:pPr>
          </w:p>
          <w:p w:rsidR="00912DE8" w:rsidRPr="00E23BA9" w:rsidRDefault="00912DE8" w:rsidP="00A8727A">
            <w:pPr>
              <w:jc w:val="both"/>
              <w:rPr>
                <w:rFonts w:ascii="Times New Roman" w:hAnsi="Times New Roman" w:cs="Times New Roman"/>
              </w:rPr>
            </w:pPr>
            <w:r w:rsidRPr="00E23BA9">
              <w:rPr>
                <w:rFonts w:ascii="Times New Roman" w:hAnsi="Times New Roman" w:cs="Times New Roman"/>
              </w:rPr>
              <w:t>К каждой позиции, данной в левом столбце, подбер</w:t>
            </w:r>
            <w:r w:rsidRPr="00E23BA9">
              <w:rPr>
                <w:rFonts w:ascii="Times New Roman" w:hAnsi="Times New Roman" w:cs="Times New Roman"/>
              </w:rPr>
              <w:t>и</w:t>
            </w:r>
            <w:r w:rsidRPr="00E23BA9">
              <w:rPr>
                <w:rFonts w:ascii="Times New Roman" w:hAnsi="Times New Roman" w:cs="Times New Roman"/>
              </w:rPr>
              <w:t>те соответствующую позицию из правого столбца.</w:t>
            </w:r>
          </w:p>
          <w:tbl>
            <w:tblPr>
              <w:tblStyle w:val="af7"/>
              <w:tblW w:w="0" w:type="auto"/>
              <w:tblLayout w:type="fixed"/>
              <w:tblLook w:val="04A0"/>
            </w:tblPr>
            <w:tblGrid>
              <w:gridCol w:w="954"/>
              <w:gridCol w:w="3612"/>
            </w:tblGrid>
            <w:tr w:rsidR="00912DE8" w:rsidRPr="00E23BA9" w:rsidTr="00427F0E">
              <w:tc>
                <w:tcPr>
                  <w:tcW w:w="95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A8727A">
                  <w:pPr>
                    <w:rPr>
                      <w:rFonts w:ascii="Times New Roman" w:hAnsi="Times New Roman" w:cs="Times New Roman"/>
                      <w:lang w:val="en-US"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bCs/>
                      <w:lang w:eastAsia="en-US"/>
                    </w:rPr>
                    <w:t xml:space="preserve">1) </w:t>
                  </w: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 xml:space="preserve"> </w:t>
                  </w:r>
                  <w:r w:rsidRPr="00E23BA9">
                    <w:rPr>
                      <w:rFonts w:ascii="Times New Roman" w:hAnsi="Times New Roman" w:cs="Times New Roman"/>
                      <w:lang w:val="en-US" w:eastAsia="en-US"/>
                    </w:rPr>
                    <w:t>D</w:t>
                  </w:r>
                </w:p>
              </w:tc>
              <w:tc>
                <w:tcPr>
                  <w:tcW w:w="361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Default="00912DE8" w:rsidP="00A8727A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а) </w:t>
                  </w:r>
                  <w:proofErr w:type="spellStart"/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Полуконфокальный</w:t>
                  </w:r>
                  <w:proofErr w:type="spellEnd"/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 xml:space="preserve"> </w:t>
                  </w:r>
                </w:p>
                <w:p w:rsidR="00912DE8" w:rsidRPr="00E23BA9" w:rsidRDefault="00912DE8" w:rsidP="00A8727A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резонатор</w:t>
                  </w:r>
                </w:p>
              </w:tc>
            </w:tr>
            <w:tr w:rsidR="00912DE8" w:rsidRPr="00E23BA9" w:rsidTr="00427F0E">
              <w:tc>
                <w:tcPr>
                  <w:tcW w:w="95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A8727A">
                  <w:pPr>
                    <w:rPr>
                      <w:rFonts w:ascii="Times New Roman" w:hAnsi="Times New Roman" w:cs="Times New Roman"/>
                      <w:lang w:val="en-US"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2) С</w:t>
                  </w:r>
                </w:p>
              </w:tc>
              <w:tc>
                <w:tcPr>
                  <w:tcW w:w="361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Default="00912DE8" w:rsidP="00A8727A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б) </w:t>
                  </w:r>
                  <w:proofErr w:type="spellStart"/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Полуконцентрический</w:t>
                  </w:r>
                  <w:proofErr w:type="spellEnd"/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 xml:space="preserve"> </w:t>
                  </w:r>
                </w:p>
                <w:p w:rsidR="00912DE8" w:rsidRPr="00E23BA9" w:rsidRDefault="00912DE8" w:rsidP="00A8727A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 xml:space="preserve"> резонатор</w:t>
                  </w:r>
                </w:p>
              </w:tc>
            </w:tr>
            <w:tr w:rsidR="00912DE8" w:rsidRPr="00E23BA9" w:rsidTr="00427F0E">
              <w:tc>
                <w:tcPr>
                  <w:tcW w:w="95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A8727A">
                  <w:pPr>
                    <w:rPr>
                      <w:rFonts w:ascii="Times New Roman" w:hAnsi="Times New Roman" w:cs="Times New Roman"/>
                      <w:lang w:val="en-US"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 xml:space="preserve">3) </w:t>
                  </w:r>
                  <w:r w:rsidRPr="00E23BA9">
                    <w:rPr>
                      <w:rFonts w:ascii="Times New Roman" w:hAnsi="Times New Roman" w:cs="Times New Roman"/>
                      <w:lang w:val="en-US" w:eastAsia="en-US"/>
                    </w:rPr>
                    <w:t xml:space="preserve">E </w:t>
                  </w:r>
                </w:p>
              </w:tc>
              <w:tc>
                <w:tcPr>
                  <w:tcW w:w="361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Default="00912DE8" w:rsidP="00A8727A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 xml:space="preserve">в) Плоскопараллельный </w:t>
                  </w:r>
                </w:p>
                <w:p w:rsidR="00912DE8" w:rsidRPr="00E23BA9" w:rsidRDefault="00912DE8" w:rsidP="00A8727A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резонатор</w:t>
                  </w:r>
                </w:p>
              </w:tc>
            </w:tr>
            <w:tr w:rsidR="00912DE8" w:rsidRPr="00E23BA9" w:rsidTr="00427F0E">
              <w:tc>
                <w:tcPr>
                  <w:tcW w:w="95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A8727A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</w:p>
              </w:tc>
              <w:tc>
                <w:tcPr>
                  <w:tcW w:w="361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Default="00912DE8" w:rsidP="00A8727A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>
                    <w:rPr>
                      <w:rFonts w:ascii="Times New Roman" w:hAnsi="Times New Roman" w:cs="Times New Roman"/>
                      <w:lang w:eastAsia="en-US"/>
                    </w:rPr>
                    <w:t>г</w:t>
                  </w:r>
                  <w:proofErr w:type="gramStart"/>
                  <w:r>
                    <w:rPr>
                      <w:rFonts w:ascii="Times New Roman" w:hAnsi="Times New Roman" w:cs="Times New Roman"/>
                      <w:lang w:eastAsia="en-US"/>
                    </w:rPr>
                    <w:t>)П</w:t>
                  </w:r>
                  <w:proofErr w:type="gramEnd"/>
                  <w:r>
                    <w:rPr>
                      <w:rFonts w:ascii="Times New Roman" w:hAnsi="Times New Roman" w:cs="Times New Roman"/>
                      <w:lang w:eastAsia="en-US"/>
                    </w:rPr>
                    <w:t>лоский резонатор</w:t>
                  </w:r>
                </w:p>
                <w:p w:rsidR="00912DE8" w:rsidRPr="00E23BA9" w:rsidRDefault="00912DE8" w:rsidP="00A8727A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</w:p>
              </w:tc>
            </w:tr>
          </w:tbl>
          <w:p w:rsidR="00912DE8" w:rsidRPr="00E23BA9" w:rsidRDefault="00912DE8" w:rsidP="00A8727A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776" w:type="pct"/>
          </w:tcPr>
          <w:tbl>
            <w:tblPr>
              <w:tblStyle w:val="af7"/>
              <w:tblW w:w="0" w:type="auto"/>
              <w:tblLayout w:type="fixed"/>
              <w:tblLook w:val="04A0"/>
            </w:tblPr>
            <w:tblGrid>
              <w:gridCol w:w="314"/>
              <w:gridCol w:w="313"/>
              <w:gridCol w:w="315"/>
            </w:tblGrid>
            <w:tr w:rsidR="00912DE8" w:rsidRPr="00E23BA9" w:rsidTr="00912DE8">
              <w:tc>
                <w:tcPr>
                  <w:tcW w:w="31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A8727A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1</w:t>
                  </w:r>
                </w:p>
              </w:tc>
              <w:tc>
                <w:tcPr>
                  <w:tcW w:w="31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A8727A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2</w:t>
                  </w:r>
                </w:p>
              </w:tc>
              <w:tc>
                <w:tcPr>
                  <w:tcW w:w="31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A8727A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3</w:t>
                  </w:r>
                </w:p>
              </w:tc>
            </w:tr>
            <w:tr w:rsidR="00912DE8" w:rsidRPr="00E23BA9" w:rsidTr="00912DE8">
              <w:tc>
                <w:tcPr>
                  <w:tcW w:w="31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A8727A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а</w:t>
                  </w:r>
                </w:p>
              </w:tc>
              <w:tc>
                <w:tcPr>
                  <w:tcW w:w="31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A8727A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в</w:t>
                  </w:r>
                </w:p>
              </w:tc>
              <w:tc>
                <w:tcPr>
                  <w:tcW w:w="31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A8727A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б</w:t>
                  </w:r>
                </w:p>
              </w:tc>
            </w:tr>
          </w:tbl>
          <w:p w:rsidR="00912DE8" w:rsidRPr="00E23BA9" w:rsidRDefault="00912DE8" w:rsidP="00A8727A">
            <w:pPr>
              <w:jc w:val="both"/>
              <w:rPr>
                <w:rFonts w:ascii="Times New Roman" w:hAnsi="Times New Roman" w:cs="Times New Roman"/>
              </w:rPr>
            </w:pPr>
          </w:p>
        </w:tc>
      </w:tr>
      <w:tr w:rsidR="00912DE8" w:rsidRPr="00E23BA9" w:rsidTr="00912DE8">
        <w:tc>
          <w:tcPr>
            <w:tcW w:w="487" w:type="pct"/>
            <w:vMerge/>
          </w:tcPr>
          <w:p w:rsidR="00912DE8" w:rsidRPr="00E23BA9" w:rsidRDefault="00912DE8" w:rsidP="001006EA">
            <w:pPr>
              <w:jc w:val="both"/>
              <w:rPr>
                <w:rFonts w:ascii="Times New Roman" w:hAnsi="Times New Roman" w:cs="Times New Roman"/>
                <w:i/>
              </w:rPr>
            </w:pPr>
          </w:p>
        </w:tc>
        <w:tc>
          <w:tcPr>
            <w:tcW w:w="1006" w:type="pct"/>
            <w:vMerge/>
          </w:tcPr>
          <w:p w:rsidR="00912DE8" w:rsidRPr="00E23BA9" w:rsidRDefault="00912DE8" w:rsidP="001006EA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2731" w:type="pct"/>
          </w:tcPr>
          <w:p w:rsidR="00912DE8" w:rsidRPr="00E23BA9" w:rsidRDefault="00912DE8" w:rsidP="005F2A2E">
            <w:pPr>
              <w:jc w:val="both"/>
              <w:rPr>
                <w:rFonts w:ascii="Times New Roman" w:hAnsi="Times New Roman" w:cs="Times New Roman"/>
                <w:spacing w:val="-9"/>
              </w:rPr>
            </w:pPr>
            <w:r>
              <w:rPr>
                <w:rFonts w:ascii="Times New Roman" w:hAnsi="Times New Roman" w:cs="Times New Roman"/>
              </w:rPr>
              <w:t>21</w:t>
            </w:r>
            <w:r w:rsidRPr="00E23BA9">
              <w:rPr>
                <w:rFonts w:ascii="Times New Roman" w:hAnsi="Times New Roman" w:cs="Times New Roman"/>
              </w:rPr>
              <w:t xml:space="preserve">. Установите соответствие между </w:t>
            </w:r>
            <w:r w:rsidRPr="00E23BA9">
              <w:rPr>
                <w:rFonts w:ascii="Times New Roman" w:hAnsi="Times New Roman" w:cs="Times New Roman"/>
                <w:spacing w:val="-9"/>
              </w:rPr>
              <w:t>распределением поля в конфокальном резонаторе по одной из поперечных координат и типом поперечной моды (максимальные зн</w:t>
            </w:r>
            <w:r w:rsidRPr="00E23BA9">
              <w:rPr>
                <w:rFonts w:ascii="Times New Roman" w:hAnsi="Times New Roman" w:cs="Times New Roman"/>
                <w:spacing w:val="-9"/>
              </w:rPr>
              <w:t>а</w:t>
            </w:r>
            <w:r w:rsidRPr="00E23BA9">
              <w:rPr>
                <w:rFonts w:ascii="Times New Roman" w:hAnsi="Times New Roman" w:cs="Times New Roman"/>
                <w:spacing w:val="-9"/>
              </w:rPr>
              <w:t>чения напряженности поля нормированы па единицу).</w:t>
            </w:r>
          </w:p>
          <w:p w:rsidR="00912DE8" w:rsidRPr="00E23BA9" w:rsidRDefault="00912DE8" w:rsidP="005F2A2E">
            <w:pPr>
              <w:ind w:firstLine="1054"/>
              <w:jc w:val="both"/>
              <w:rPr>
                <w:rFonts w:ascii="Times New Roman" w:hAnsi="Times New Roman" w:cs="Times New Roman"/>
              </w:rPr>
            </w:pPr>
            <w:r w:rsidRPr="00E23BA9">
              <w:rPr>
                <w:rFonts w:ascii="Times New Roman" w:hAnsi="Times New Roman" w:cs="Times New Roman"/>
                <w:noProof/>
              </w:rPr>
              <w:lastRenderedPageBreak/>
              <w:drawing>
                <wp:inline distT="0" distB="0" distL="0" distR="0">
                  <wp:extent cx="1475105" cy="1729740"/>
                  <wp:effectExtent l="0" t="0" r="0" b="3810"/>
                  <wp:docPr id="38" name="Рисунок 6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Рисунок 6"/>
                          <pic:cNvPicPr/>
                        </pic:nvPicPr>
                        <pic:blipFill>
                          <a:blip r:embed="rId60" cstate="print">
                            <a:lum bright="-20000" contrast="40000"/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5105" cy="17297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12DE8" w:rsidRPr="00E23BA9" w:rsidRDefault="00912DE8" w:rsidP="005F2A2E">
            <w:pPr>
              <w:jc w:val="both"/>
              <w:rPr>
                <w:rFonts w:ascii="Times New Roman" w:hAnsi="Times New Roman" w:cs="Times New Roman"/>
              </w:rPr>
            </w:pPr>
            <w:r w:rsidRPr="00E23BA9">
              <w:rPr>
                <w:rFonts w:ascii="Times New Roman" w:hAnsi="Times New Roman" w:cs="Times New Roman"/>
              </w:rPr>
              <w:t>К каждой позиции, данной в левом столбце, подбер</w:t>
            </w:r>
            <w:r w:rsidRPr="00E23BA9">
              <w:rPr>
                <w:rFonts w:ascii="Times New Roman" w:hAnsi="Times New Roman" w:cs="Times New Roman"/>
              </w:rPr>
              <w:t>и</w:t>
            </w:r>
            <w:r w:rsidRPr="00E23BA9">
              <w:rPr>
                <w:rFonts w:ascii="Times New Roman" w:hAnsi="Times New Roman" w:cs="Times New Roman"/>
              </w:rPr>
              <w:t>те соответствующую позицию из правого столбца.</w:t>
            </w:r>
          </w:p>
          <w:tbl>
            <w:tblPr>
              <w:tblStyle w:val="af7"/>
              <w:tblW w:w="0" w:type="auto"/>
              <w:tblLayout w:type="fixed"/>
              <w:tblLook w:val="04A0"/>
            </w:tblPr>
            <w:tblGrid>
              <w:gridCol w:w="954"/>
              <w:gridCol w:w="3470"/>
            </w:tblGrid>
            <w:tr w:rsidR="00912DE8" w:rsidRPr="00E23BA9" w:rsidTr="00427F0E">
              <w:tc>
                <w:tcPr>
                  <w:tcW w:w="95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5F2A2E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>
                    <w:rPr>
                      <w:rFonts w:ascii="Times New Roman" w:hAnsi="Times New Roman" w:cs="Times New Roman"/>
                      <w:lang w:eastAsia="en-US"/>
                    </w:rPr>
                    <w:t>Ра</w:t>
                  </w:r>
                  <w:r>
                    <w:rPr>
                      <w:rFonts w:ascii="Times New Roman" w:hAnsi="Times New Roman" w:cs="Times New Roman"/>
                      <w:lang w:eastAsia="en-US"/>
                    </w:rPr>
                    <w:t>с</w:t>
                  </w:r>
                  <w:r>
                    <w:rPr>
                      <w:rFonts w:ascii="Times New Roman" w:hAnsi="Times New Roman" w:cs="Times New Roman"/>
                      <w:lang w:eastAsia="en-US"/>
                    </w:rPr>
                    <w:t>пред</w:t>
                  </w:r>
                  <w:r>
                    <w:rPr>
                      <w:rFonts w:ascii="Times New Roman" w:hAnsi="Times New Roman" w:cs="Times New Roman"/>
                      <w:lang w:eastAsia="en-US"/>
                    </w:rPr>
                    <w:t>е</w:t>
                  </w:r>
                  <w:r>
                    <w:rPr>
                      <w:rFonts w:ascii="Times New Roman" w:hAnsi="Times New Roman" w:cs="Times New Roman"/>
                      <w:lang w:eastAsia="en-US"/>
                    </w:rPr>
                    <w:t>ление поля</w:t>
                  </w:r>
                </w:p>
              </w:tc>
              <w:tc>
                <w:tcPr>
                  <w:tcW w:w="347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5F2A2E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>
                    <w:rPr>
                      <w:rFonts w:ascii="Times New Roman" w:hAnsi="Times New Roman" w:cs="Times New Roman"/>
                      <w:lang w:eastAsia="en-US"/>
                    </w:rPr>
                    <w:t>Мода</w:t>
                  </w:r>
                </w:p>
              </w:tc>
            </w:tr>
            <w:tr w:rsidR="00912DE8" w:rsidRPr="00E23BA9" w:rsidTr="00427F0E">
              <w:tc>
                <w:tcPr>
                  <w:tcW w:w="95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Default="00912DE8" w:rsidP="005F2A2E">
                  <w:pPr>
                    <w:rPr>
                      <w:rFonts w:ascii="Times New Roman" w:hAnsi="Times New Roman" w:cs="Times New Roman"/>
                      <w:bCs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bCs/>
                      <w:lang w:eastAsia="en-US"/>
                    </w:rPr>
                    <w:t xml:space="preserve">1) </w:t>
                  </w: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 xml:space="preserve"> а</w:t>
                  </w:r>
                </w:p>
                <w:p w:rsidR="00912DE8" w:rsidRPr="00E23BA9" w:rsidRDefault="00912DE8" w:rsidP="005F2A2E">
                  <w:pPr>
                    <w:rPr>
                      <w:rFonts w:ascii="Times New Roman" w:hAnsi="Times New Roman" w:cs="Times New Roman"/>
                      <w:bCs/>
                      <w:lang w:eastAsia="en-US"/>
                    </w:rPr>
                  </w:pPr>
                </w:p>
              </w:tc>
              <w:tc>
                <w:tcPr>
                  <w:tcW w:w="347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5F2A2E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а) </w:t>
                  </w:r>
                  <w:r w:rsidRPr="00E23BA9">
                    <w:rPr>
                      <w:rFonts w:ascii="Times New Roman" w:hAnsi="Times New Roman" w:cs="Times New Roman"/>
                      <w:i/>
                      <w:lang w:val="en-US" w:eastAsia="en-US"/>
                    </w:rPr>
                    <w:t>TEM</w:t>
                  </w:r>
                  <w:r w:rsidRPr="00E23BA9">
                    <w:rPr>
                      <w:rFonts w:ascii="Times New Roman" w:hAnsi="Times New Roman" w:cs="Times New Roman"/>
                      <w:vertAlign w:val="subscript"/>
                      <w:lang w:eastAsia="en-US"/>
                    </w:rPr>
                    <w:t>00</w:t>
                  </w:r>
                </w:p>
              </w:tc>
            </w:tr>
            <w:tr w:rsidR="00912DE8" w:rsidRPr="00E23BA9" w:rsidTr="00427F0E">
              <w:tc>
                <w:tcPr>
                  <w:tcW w:w="95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5F2A2E">
                  <w:pPr>
                    <w:rPr>
                      <w:rFonts w:ascii="Times New Roman" w:hAnsi="Times New Roman" w:cs="Times New Roman"/>
                      <w:lang w:val="en-US"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2) в</w:t>
                  </w:r>
                </w:p>
              </w:tc>
              <w:tc>
                <w:tcPr>
                  <w:tcW w:w="347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5F2A2E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б) </w:t>
                  </w:r>
                  <w:r w:rsidRPr="00E23BA9">
                    <w:rPr>
                      <w:rFonts w:ascii="Times New Roman" w:hAnsi="Times New Roman" w:cs="Times New Roman"/>
                      <w:i/>
                      <w:lang w:val="en-US" w:eastAsia="en-US"/>
                    </w:rPr>
                    <w:t>TEM</w:t>
                  </w:r>
                  <w:r w:rsidRPr="00E23BA9">
                    <w:rPr>
                      <w:rFonts w:ascii="Times New Roman" w:hAnsi="Times New Roman" w:cs="Times New Roman"/>
                      <w:vertAlign w:val="subscript"/>
                      <w:lang w:eastAsia="en-US"/>
                    </w:rPr>
                    <w:t>10</w:t>
                  </w:r>
                </w:p>
              </w:tc>
            </w:tr>
            <w:tr w:rsidR="00912DE8" w:rsidRPr="00E23BA9" w:rsidTr="00427F0E">
              <w:tc>
                <w:tcPr>
                  <w:tcW w:w="95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5F2A2E">
                  <w:pPr>
                    <w:rPr>
                      <w:rFonts w:ascii="Times New Roman" w:hAnsi="Times New Roman" w:cs="Times New Roman"/>
                      <w:lang w:val="en-US" w:eastAsia="en-US"/>
                    </w:rPr>
                  </w:pPr>
                </w:p>
              </w:tc>
              <w:tc>
                <w:tcPr>
                  <w:tcW w:w="347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5F2A2E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в) </w:t>
                  </w:r>
                  <w:r w:rsidRPr="00E23BA9">
                    <w:rPr>
                      <w:rFonts w:ascii="Times New Roman" w:hAnsi="Times New Roman" w:cs="Times New Roman"/>
                      <w:i/>
                      <w:lang w:val="en-US" w:eastAsia="en-US"/>
                    </w:rPr>
                    <w:t>TEM</w:t>
                  </w:r>
                  <w:r w:rsidRPr="00E23BA9">
                    <w:rPr>
                      <w:rFonts w:ascii="Times New Roman" w:hAnsi="Times New Roman" w:cs="Times New Roman"/>
                      <w:vertAlign w:val="subscript"/>
                      <w:lang w:eastAsia="en-US"/>
                    </w:rPr>
                    <w:t>20</w:t>
                  </w:r>
                </w:p>
              </w:tc>
            </w:tr>
          </w:tbl>
          <w:p w:rsidR="00912DE8" w:rsidRPr="00E23BA9" w:rsidRDefault="00912DE8" w:rsidP="005F2A2E">
            <w:pPr>
              <w:ind w:firstLine="1054"/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776" w:type="pct"/>
          </w:tcPr>
          <w:tbl>
            <w:tblPr>
              <w:tblStyle w:val="af7"/>
              <w:tblW w:w="0" w:type="auto"/>
              <w:tblLayout w:type="fixed"/>
              <w:tblLook w:val="04A0"/>
            </w:tblPr>
            <w:tblGrid>
              <w:gridCol w:w="326"/>
              <w:gridCol w:w="326"/>
            </w:tblGrid>
            <w:tr w:rsidR="00912DE8" w:rsidRPr="00E23BA9" w:rsidTr="00912DE8">
              <w:tc>
                <w:tcPr>
                  <w:tcW w:w="32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5F2A2E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lastRenderedPageBreak/>
                    <w:t>1</w:t>
                  </w:r>
                </w:p>
              </w:tc>
              <w:tc>
                <w:tcPr>
                  <w:tcW w:w="32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5F2A2E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2</w:t>
                  </w:r>
                </w:p>
              </w:tc>
            </w:tr>
            <w:tr w:rsidR="00912DE8" w:rsidRPr="00E23BA9" w:rsidTr="00912DE8">
              <w:tc>
                <w:tcPr>
                  <w:tcW w:w="32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5F2A2E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с</w:t>
                  </w:r>
                </w:p>
              </w:tc>
              <w:tc>
                <w:tcPr>
                  <w:tcW w:w="32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5F2A2E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в</w:t>
                  </w:r>
                </w:p>
              </w:tc>
            </w:tr>
          </w:tbl>
          <w:p w:rsidR="00912DE8" w:rsidRPr="00E23BA9" w:rsidRDefault="00912DE8" w:rsidP="001006EA">
            <w:pPr>
              <w:jc w:val="both"/>
              <w:rPr>
                <w:rFonts w:ascii="Times New Roman" w:hAnsi="Times New Roman" w:cs="Times New Roman"/>
              </w:rPr>
            </w:pPr>
          </w:p>
        </w:tc>
      </w:tr>
      <w:tr w:rsidR="00912DE8" w:rsidRPr="00E23BA9" w:rsidTr="00912DE8">
        <w:trPr>
          <w:trHeight w:val="40"/>
        </w:trPr>
        <w:tc>
          <w:tcPr>
            <w:tcW w:w="487" w:type="pct"/>
            <w:vMerge/>
          </w:tcPr>
          <w:p w:rsidR="00912DE8" w:rsidRPr="00E23BA9" w:rsidRDefault="00912DE8" w:rsidP="001006EA">
            <w:pPr>
              <w:jc w:val="both"/>
              <w:rPr>
                <w:rFonts w:ascii="Times New Roman" w:hAnsi="Times New Roman" w:cs="Times New Roman"/>
                <w:i/>
              </w:rPr>
            </w:pPr>
          </w:p>
        </w:tc>
        <w:tc>
          <w:tcPr>
            <w:tcW w:w="1006" w:type="pct"/>
            <w:vMerge/>
          </w:tcPr>
          <w:p w:rsidR="00912DE8" w:rsidRPr="00E23BA9" w:rsidRDefault="00912DE8" w:rsidP="001006EA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2731" w:type="pct"/>
          </w:tcPr>
          <w:p w:rsidR="00912DE8" w:rsidRPr="00E23BA9" w:rsidRDefault="00912DE8" w:rsidP="00801469">
            <w:pPr>
              <w:rPr>
                <w:rFonts w:ascii="Times New Roman" w:hAnsi="Times New Roman" w:cs="Times New Roman"/>
                <w:lang w:eastAsia="en-US"/>
              </w:rPr>
            </w:pPr>
            <w:r>
              <w:rPr>
                <w:rFonts w:ascii="Times New Roman" w:hAnsi="Times New Roman" w:cs="Times New Roman"/>
              </w:rPr>
              <w:t>22</w:t>
            </w:r>
            <w:r w:rsidRPr="00E23BA9">
              <w:rPr>
                <w:rFonts w:ascii="Times New Roman" w:hAnsi="Times New Roman" w:cs="Times New Roman"/>
              </w:rPr>
              <w:t xml:space="preserve">. В </w:t>
            </w:r>
            <w:r w:rsidRPr="00E23BA9">
              <w:rPr>
                <w:rStyle w:val="afd"/>
                <w:rFonts w:ascii="Times New Roman" w:hAnsi="Times New Roman" w:cs="Times New Roman"/>
                <w:sz w:val="22"/>
                <w:szCs w:val="22"/>
              </w:rPr>
              <w:t xml:space="preserve">симметричном </w:t>
            </w:r>
            <w:r w:rsidRPr="00E23BA9">
              <w:rPr>
                <w:rFonts w:ascii="Times New Roman" w:hAnsi="Times New Roman" w:cs="Times New Roman"/>
              </w:rPr>
              <w:t>конфокальном резонаторе</w:t>
            </w:r>
            <w:r w:rsidRPr="00E23BA9">
              <w:rPr>
                <w:rFonts w:ascii="Times New Roman" w:hAnsi="Times New Roman" w:cs="Times New Roman"/>
                <w:i/>
              </w:rPr>
              <w:t xml:space="preserve"> </w:t>
            </w:r>
            <w:r w:rsidRPr="00E23BA9">
              <w:rPr>
                <w:rFonts w:ascii="Times New Roman" w:hAnsi="Times New Roman" w:cs="Times New Roman"/>
              </w:rPr>
              <w:t>о</w:t>
            </w:r>
            <w:r w:rsidRPr="00E23BA9">
              <w:rPr>
                <w:rStyle w:val="afd"/>
                <w:rFonts w:ascii="Times New Roman" w:hAnsi="Times New Roman" w:cs="Times New Roman"/>
                <w:sz w:val="22"/>
                <w:szCs w:val="22"/>
              </w:rPr>
              <w:t>сно</w:t>
            </w:r>
            <w:r w:rsidRPr="00E23BA9">
              <w:rPr>
                <w:rStyle w:val="afd"/>
                <w:rFonts w:ascii="Times New Roman" w:hAnsi="Times New Roman" w:cs="Times New Roman"/>
                <w:sz w:val="22"/>
                <w:szCs w:val="22"/>
              </w:rPr>
              <w:t>в</w:t>
            </w:r>
            <w:r w:rsidRPr="00E23BA9">
              <w:rPr>
                <w:rStyle w:val="afd"/>
                <w:rFonts w:ascii="Times New Roman" w:hAnsi="Times New Roman" w:cs="Times New Roman"/>
                <w:sz w:val="22"/>
                <w:szCs w:val="22"/>
              </w:rPr>
              <w:t>ной является мода</w:t>
            </w:r>
            <w:r w:rsidRPr="00E23BA9">
              <w:rPr>
                <w:rFonts w:ascii="Times New Roman" w:hAnsi="Times New Roman" w:cs="Times New Roman"/>
                <w:i/>
                <w:lang w:eastAsia="en-US"/>
              </w:rPr>
              <w:t xml:space="preserve"> </w:t>
            </w:r>
            <w:r w:rsidRPr="00E23BA9">
              <w:rPr>
                <w:rFonts w:ascii="Times New Roman" w:hAnsi="Times New Roman" w:cs="Times New Roman"/>
                <w:i/>
                <w:lang w:val="en-US" w:eastAsia="en-US"/>
              </w:rPr>
              <w:t>TEM</w:t>
            </w:r>
            <w:r w:rsidRPr="00E23BA9">
              <w:rPr>
                <w:rFonts w:ascii="Times New Roman" w:hAnsi="Times New Roman" w:cs="Times New Roman"/>
                <w:vertAlign w:val="subscript"/>
                <w:lang w:eastAsia="en-US"/>
              </w:rPr>
              <w:t>00</w:t>
            </w:r>
            <w:r w:rsidRPr="00E23BA9">
              <w:rPr>
                <w:rFonts w:ascii="Times New Roman" w:hAnsi="Times New Roman" w:cs="Times New Roman"/>
                <w:lang w:eastAsia="en-US"/>
              </w:rPr>
              <w:t xml:space="preserve">. </w:t>
            </w:r>
          </w:p>
          <w:p w:rsidR="00912DE8" w:rsidRPr="00E23BA9" w:rsidRDefault="00912DE8" w:rsidP="00801469">
            <w:pPr>
              <w:rPr>
                <w:rFonts w:ascii="Times New Roman" w:hAnsi="Times New Roman" w:cs="Times New Roman"/>
              </w:rPr>
            </w:pPr>
            <w:r w:rsidRPr="00E23BA9">
              <w:rPr>
                <w:rFonts w:ascii="Times New Roman" w:hAnsi="Times New Roman" w:cs="Times New Roman"/>
                <w:lang w:eastAsia="en-US"/>
              </w:rPr>
              <w:t xml:space="preserve">Установите соответствие между характеристиками пучка, соответствующего этой моде и формулами, их описывающими. </w:t>
            </w:r>
            <w:r w:rsidRPr="00E23BA9">
              <w:rPr>
                <w:rFonts w:ascii="Times New Roman" w:hAnsi="Times New Roman" w:cs="Times New Roman"/>
              </w:rPr>
              <w:t>К каждой позиции, данной в левом столбце, подберите соответствующую позицию из правого столбца.</w:t>
            </w:r>
          </w:p>
          <w:tbl>
            <w:tblPr>
              <w:tblStyle w:val="af7"/>
              <w:tblW w:w="0" w:type="auto"/>
              <w:tblLayout w:type="fixed"/>
              <w:tblLook w:val="04A0"/>
            </w:tblPr>
            <w:tblGrid>
              <w:gridCol w:w="2272"/>
              <w:gridCol w:w="2152"/>
            </w:tblGrid>
            <w:tr w:rsidR="00912DE8" w:rsidRPr="00E23BA9" w:rsidTr="00427F0E">
              <w:tc>
                <w:tcPr>
                  <w:tcW w:w="227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801469">
                  <w:pPr>
                    <w:rPr>
                      <w:rFonts w:ascii="Times New Roman" w:hAnsi="Times New Roman" w:cs="Times New Roman"/>
                      <w:lang w:val="en-US" w:eastAsia="en-US"/>
                    </w:rPr>
                  </w:pPr>
                  <w:r>
                    <w:rPr>
                      <w:rFonts w:ascii="Times New Roman" w:hAnsi="Times New Roman" w:cs="Times New Roman"/>
                      <w:lang w:eastAsia="en-US"/>
                    </w:rPr>
                    <w:t>Х</w:t>
                  </w: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арактеристи</w:t>
                  </w:r>
                  <w:r>
                    <w:rPr>
                      <w:rFonts w:ascii="Times New Roman" w:hAnsi="Times New Roman" w:cs="Times New Roman"/>
                      <w:lang w:eastAsia="en-US"/>
                    </w:rPr>
                    <w:t>ка</w:t>
                  </w: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 xml:space="preserve"> пу</w:t>
                  </w: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ч</w:t>
                  </w: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ка</w:t>
                  </w:r>
                </w:p>
              </w:tc>
              <w:tc>
                <w:tcPr>
                  <w:tcW w:w="215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6805B8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>
                    <w:rPr>
                      <w:rFonts w:ascii="Times New Roman" w:hAnsi="Times New Roman" w:cs="Times New Roman"/>
                      <w:lang w:eastAsia="en-US"/>
                    </w:rPr>
                    <w:t>Формула</w:t>
                  </w:r>
                </w:p>
              </w:tc>
            </w:tr>
            <w:tr w:rsidR="00912DE8" w:rsidRPr="00E23BA9" w:rsidTr="00427F0E">
              <w:tc>
                <w:tcPr>
                  <w:tcW w:w="227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Default="00912DE8" w:rsidP="00801469">
                  <w:pPr>
                    <w:rPr>
                      <w:rFonts w:ascii="Times New Roman" w:hAnsi="Times New Roman" w:cs="Times New Roman"/>
                      <w:bCs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bCs/>
                      <w:lang w:eastAsia="en-US"/>
                    </w:rPr>
                    <w:t xml:space="preserve">1) </w:t>
                  </w: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 xml:space="preserve"> </w:t>
                  </w:r>
                  <w:r w:rsidRPr="00E23BA9">
                    <w:rPr>
                      <w:rFonts w:ascii="Times New Roman" w:hAnsi="Times New Roman" w:cs="Times New Roman"/>
                    </w:rPr>
                    <w:t>радиус кривизны синфазной поверхн</w:t>
                  </w:r>
                  <w:r w:rsidRPr="00E23BA9">
                    <w:rPr>
                      <w:rFonts w:ascii="Times New Roman" w:hAnsi="Times New Roman" w:cs="Times New Roman"/>
                    </w:rPr>
                    <w:t>о</w:t>
                  </w:r>
                  <w:r w:rsidRPr="00E23BA9">
                    <w:rPr>
                      <w:rFonts w:ascii="Times New Roman" w:hAnsi="Times New Roman" w:cs="Times New Roman"/>
                    </w:rPr>
                    <w:t>сти</w:t>
                  </w:r>
                </w:p>
                <w:p w:rsidR="00912DE8" w:rsidRDefault="00912DE8" w:rsidP="00801469">
                  <w:pPr>
                    <w:rPr>
                      <w:rFonts w:ascii="Times New Roman" w:hAnsi="Times New Roman" w:cs="Times New Roman"/>
                      <w:bCs/>
                      <w:lang w:eastAsia="en-US"/>
                    </w:rPr>
                  </w:pPr>
                </w:p>
                <w:p w:rsidR="00912DE8" w:rsidRPr="00E23BA9" w:rsidRDefault="00912DE8" w:rsidP="00801469">
                  <w:pPr>
                    <w:rPr>
                      <w:rFonts w:ascii="Times New Roman" w:hAnsi="Times New Roman" w:cs="Times New Roman"/>
                      <w:bCs/>
                      <w:lang w:eastAsia="en-US"/>
                    </w:rPr>
                  </w:pPr>
                </w:p>
              </w:tc>
              <w:tc>
                <w:tcPr>
                  <w:tcW w:w="215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801469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а) </w:t>
                  </w:r>
                  <w:r w:rsidRPr="00E23BA9">
                    <w:rPr>
                      <w:rStyle w:val="afd"/>
                      <w:rFonts w:ascii="Times New Roman" w:eastAsia="Times New Roman" w:hAnsi="Times New Roman" w:cs="Times New Roman"/>
                      <w:sz w:val="22"/>
                      <w:szCs w:val="22"/>
                    </w:rPr>
                    <w:object w:dxaOrig="980" w:dyaOrig="400">
                      <v:shape id="_x0000_i1046" type="#_x0000_t75" style="width:41.45pt;height:17pt" o:ole="">
                        <v:imagedata r:id="rId61" o:title=""/>
                      </v:shape>
                      <o:OLEObject Type="Embed" ProgID="Equation.3" ShapeID="_x0000_i1046" DrawAspect="Content" ObjectID="_1819195608" r:id="rId62"/>
                    </w:object>
                  </w:r>
                </w:p>
              </w:tc>
            </w:tr>
            <w:tr w:rsidR="00912DE8" w:rsidRPr="00E23BA9" w:rsidTr="00427F0E">
              <w:tc>
                <w:tcPr>
                  <w:tcW w:w="227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801469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 xml:space="preserve">2) </w:t>
                  </w:r>
                  <w:r w:rsidRPr="00E23BA9">
                    <w:rPr>
                      <w:rFonts w:ascii="Times New Roman" w:hAnsi="Times New Roman" w:cs="Times New Roman"/>
                    </w:rPr>
                    <w:t xml:space="preserve">радиус перетяжки </w:t>
                  </w:r>
                </w:p>
              </w:tc>
              <w:tc>
                <w:tcPr>
                  <w:tcW w:w="215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801469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б) </w:t>
                  </w:r>
                  <w:r w:rsidRPr="00E23BA9">
                    <w:rPr>
                      <w:rStyle w:val="afd"/>
                      <w:rFonts w:ascii="Times New Roman" w:eastAsia="Times New Roman" w:hAnsi="Times New Roman" w:cs="Times New Roman"/>
                      <w:sz w:val="22"/>
                      <w:szCs w:val="22"/>
                    </w:rPr>
                    <w:object w:dxaOrig="1240" w:dyaOrig="760">
                      <v:shape id="_x0000_i1047" type="#_x0000_t75" style="width:54.35pt;height:33.3pt" o:ole="">
                        <v:imagedata r:id="rId63" o:title=""/>
                      </v:shape>
                      <o:OLEObject Type="Embed" ProgID="Equation.3" ShapeID="_x0000_i1047" DrawAspect="Content" ObjectID="_1819195609" r:id="rId64"/>
                    </w:object>
                  </w:r>
                </w:p>
              </w:tc>
            </w:tr>
            <w:tr w:rsidR="00912DE8" w:rsidRPr="00E23BA9" w:rsidTr="00427F0E">
              <w:tc>
                <w:tcPr>
                  <w:tcW w:w="227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801469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 xml:space="preserve">3) </w:t>
                  </w:r>
                  <w:r w:rsidRPr="00E23BA9">
                    <w:rPr>
                      <w:rStyle w:val="afd"/>
                      <w:rFonts w:ascii="Times New Roman" w:hAnsi="Times New Roman" w:cs="Times New Roman"/>
                      <w:sz w:val="22"/>
                      <w:szCs w:val="22"/>
                    </w:rPr>
                    <w:t>ширина распред</w:t>
                  </w:r>
                  <w:r w:rsidRPr="00E23BA9">
                    <w:rPr>
                      <w:rStyle w:val="afd"/>
                      <w:rFonts w:ascii="Times New Roman" w:hAnsi="Times New Roman" w:cs="Times New Roman"/>
                      <w:sz w:val="22"/>
                      <w:szCs w:val="22"/>
                    </w:rPr>
                    <w:t>е</w:t>
                  </w:r>
                  <w:r w:rsidRPr="00E23BA9">
                    <w:rPr>
                      <w:rStyle w:val="afd"/>
                      <w:rFonts w:ascii="Times New Roman" w:hAnsi="Times New Roman" w:cs="Times New Roman"/>
                      <w:sz w:val="22"/>
                      <w:szCs w:val="22"/>
                    </w:rPr>
                    <w:t>ления интенсивности (ширина пучка)</w:t>
                  </w:r>
                </w:p>
              </w:tc>
              <w:tc>
                <w:tcPr>
                  <w:tcW w:w="215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801469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в) </w:t>
                  </w:r>
                  <w:r w:rsidRPr="00E23BA9">
                    <w:rPr>
                      <w:rStyle w:val="afd"/>
                      <w:rFonts w:ascii="Times New Roman" w:eastAsia="Times New Roman" w:hAnsi="Times New Roman" w:cs="Times New Roman"/>
                      <w:sz w:val="22"/>
                      <w:szCs w:val="22"/>
                    </w:rPr>
                    <w:object w:dxaOrig="1400" w:dyaOrig="800">
                      <v:shape id="_x0000_i1048" type="#_x0000_t75" style="width:66.55pt;height:38.05pt" o:ole="">
                        <v:imagedata r:id="rId65" o:title=""/>
                      </v:shape>
                      <o:OLEObject Type="Embed" ProgID="Equation.3" ShapeID="_x0000_i1048" DrawAspect="Content" ObjectID="_1819195610" r:id="rId66"/>
                    </w:object>
                  </w:r>
                </w:p>
              </w:tc>
            </w:tr>
            <w:tr w:rsidR="00912DE8" w:rsidRPr="00E23BA9" w:rsidTr="00427F0E">
              <w:tc>
                <w:tcPr>
                  <w:tcW w:w="227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Default="00912DE8" w:rsidP="00801469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</w:p>
                <w:p w:rsidR="00912DE8" w:rsidRPr="00E23BA9" w:rsidRDefault="00912DE8" w:rsidP="00801469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</w:p>
              </w:tc>
              <w:tc>
                <w:tcPr>
                  <w:tcW w:w="215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801469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>
                    <w:rPr>
                      <w:rStyle w:val="afd"/>
                      <w:rFonts w:ascii="Times New Roman" w:eastAsia="Times New Roman" w:hAnsi="Times New Roman" w:cs="Times New Roman"/>
                      <w:sz w:val="22"/>
                      <w:szCs w:val="22"/>
                    </w:rPr>
                    <w:t>г)</w:t>
                  </w:r>
                  <w:r w:rsidRPr="00DE5ABC">
                    <w:rPr>
                      <w:rStyle w:val="afd"/>
                      <w:rFonts w:ascii="Times New Roman" w:eastAsia="Times New Roman" w:hAnsi="Times New Roman" w:cs="Times New Roman"/>
                      <w:sz w:val="22"/>
                      <w:szCs w:val="22"/>
                    </w:rPr>
                    <w:object w:dxaOrig="940" w:dyaOrig="800">
                      <v:shape id="_x0000_i1049" type="#_x0000_t75" style="width:44.85pt;height:38.05pt" o:ole="">
                        <v:imagedata r:id="rId67" o:title=""/>
                      </v:shape>
                      <o:OLEObject Type="Embed" ProgID="Equation.3" ShapeID="_x0000_i1049" DrawAspect="Content" ObjectID="_1819195611" r:id="rId68"/>
                    </w:object>
                  </w:r>
                </w:p>
              </w:tc>
            </w:tr>
          </w:tbl>
          <w:p w:rsidR="00912DE8" w:rsidRPr="00E23BA9" w:rsidRDefault="00912DE8" w:rsidP="00801469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76" w:type="pct"/>
          </w:tcPr>
          <w:tbl>
            <w:tblPr>
              <w:tblStyle w:val="af7"/>
              <w:tblW w:w="0" w:type="auto"/>
              <w:tblLayout w:type="fixed"/>
              <w:tblLook w:val="04A0"/>
            </w:tblPr>
            <w:tblGrid>
              <w:gridCol w:w="314"/>
              <w:gridCol w:w="313"/>
              <w:gridCol w:w="315"/>
            </w:tblGrid>
            <w:tr w:rsidR="00912DE8" w:rsidRPr="00E23BA9" w:rsidTr="00912DE8">
              <w:tc>
                <w:tcPr>
                  <w:tcW w:w="31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801469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1</w:t>
                  </w:r>
                </w:p>
              </w:tc>
              <w:tc>
                <w:tcPr>
                  <w:tcW w:w="31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801469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2</w:t>
                  </w:r>
                </w:p>
              </w:tc>
              <w:tc>
                <w:tcPr>
                  <w:tcW w:w="31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801469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3</w:t>
                  </w:r>
                </w:p>
              </w:tc>
            </w:tr>
            <w:tr w:rsidR="00912DE8" w:rsidRPr="00E23BA9" w:rsidTr="00912DE8">
              <w:tc>
                <w:tcPr>
                  <w:tcW w:w="31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801469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б</w:t>
                  </w:r>
                </w:p>
              </w:tc>
              <w:tc>
                <w:tcPr>
                  <w:tcW w:w="31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801469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а</w:t>
                  </w:r>
                </w:p>
              </w:tc>
              <w:tc>
                <w:tcPr>
                  <w:tcW w:w="31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801469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в</w:t>
                  </w:r>
                </w:p>
              </w:tc>
            </w:tr>
          </w:tbl>
          <w:p w:rsidR="00912DE8" w:rsidRPr="00E23BA9" w:rsidRDefault="00912DE8" w:rsidP="001006EA">
            <w:pPr>
              <w:jc w:val="both"/>
              <w:rPr>
                <w:rFonts w:ascii="Times New Roman" w:hAnsi="Times New Roman" w:cs="Times New Roman"/>
              </w:rPr>
            </w:pPr>
          </w:p>
        </w:tc>
      </w:tr>
      <w:tr w:rsidR="00912DE8" w:rsidRPr="00E23BA9" w:rsidTr="00912DE8">
        <w:trPr>
          <w:trHeight w:val="40"/>
        </w:trPr>
        <w:tc>
          <w:tcPr>
            <w:tcW w:w="487" w:type="pct"/>
            <w:vMerge/>
          </w:tcPr>
          <w:p w:rsidR="00912DE8" w:rsidRPr="00E23BA9" w:rsidRDefault="00912DE8" w:rsidP="001006EA">
            <w:pPr>
              <w:jc w:val="both"/>
              <w:rPr>
                <w:rFonts w:ascii="Times New Roman" w:hAnsi="Times New Roman" w:cs="Times New Roman"/>
                <w:i/>
              </w:rPr>
            </w:pPr>
          </w:p>
        </w:tc>
        <w:tc>
          <w:tcPr>
            <w:tcW w:w="1006" w:type="pct"/>
            <w:vMerge/>
          </w:tcPr>
          <w:p w:rsidR="00912DE8" w:rsidRPr="00E23BA9" w:rsidRDefault="00912DE8" w:rsidP="001006EA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2731" w:type="pct"/>
          </w:tcPr>
          <w:p w:rsidR="00912DE8" w:rsidRPr="00E23BA9" w:rsidRDefault="00912DE8" w:rsidP="00121C4A">
            <w:pPr>
              <w:pStyle w:val="afe"/>
              <w:ind w:firstLine="8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23</w:t>
            </w:r>
            <w:r w:rsidRPr="00E23BA9">
              <w:rPr>
                <w:rFonts w:ascii="Times New Roman" w:hAnsi="Times New Roman" w:cs="Times New Roman"/>
                <w:sz w:val="22"/>
                <w:szCs w:val="22"/>
              </w:rPr>
              <w:t>. Режим генерации лазеров всегда является и</w:t>
            </w:r>
            <w:r w:rsidRPr="00E23BA9">
              <w:rPr>
                <w:rFonts w:ascii="Times New Roman" w:hAnsi="Times New Roman" w:cs="Times New Roman"/>
                <w:sz w:val="22"/>
                <w:szCs w:val="22"/>
              </w:rPr>
              <w:t>м</w:t>
            </w:r>
            <w:r w:rsidRPr="00E23BA9">
              <w:rPr>
                <w:rFonts w:ascii="Times New Roman" w:hAnsi="Times New Roman" w:cs="Times New Roman"/>
                <w:sz w:val="22"/>
                <w:szCs w:val="22"/>
              </w:rPr>
              <w:t>пульсным, то есть нестационарным. Случай непр</w:t>
            </w:r>
            <w:r w:rsidRPr="00E23BA9">
              <w:rPr>
                <w:rFonts w:ascii="Times New Roman" w:hAnsi="Times New Roman" w:cs="Times New Roman"/>
                <w:sz w:val="22"/>
                <w:szCs w:val="22"/>
              </w:rPr>
              <w:t>е</w:t>
            </w:r>
            <w:r w:rsidRPr="00E23BA9">
              <w:rPr>
                <w:rFonts w:ascii="Times New Roman" w:hAnsi="Times New Roman" w:cs="Times New Roman"/>
                <w:sz w:val="22"/>
                <w:szCs w:val="22"/>
              </w:rPr>
              <w:t>рывной (стационарной) генерации может рассматр</w:t>
            </w:r>
            <w:r w:rsidRPr="00E23BA9">
              <w:rPr>
                <w:rFonts w:ascii="Times New Roman" w:hAnsi="Times New Roman" w:cs="Times New Roman"/>
                <w:sz w:val="22"/>
                <w:szCs w:val="22"/>
              </w:rPr>
              <w:t>и</w:t>
            </w:r>
            <w:r w:rsidRPr="00E23BA9">
              <w:rPr>
                <w:rFonts w:ascii="Times New Roman" w:hAnsi="Times New Roman" w:cs="Times New Roman"/>
                <w:sz w:val="22"/>
                <w:szCs w:val="22"/>
              </w:rPr>
              <w:t>ваться как идеализация, пригодная для описания о</w:t>
            </w:r>
            <w:r w:rsidRPr="00E23BA9">
              <w:rPr>
                <w:rFonts w:ascii="Times New Roman" w:hAnsi="Times New Roman" w:cs="Times New Roman"/>
                <w:sz w:val="22"/>
                <w:szCs w:val="22"/>
              </w:rPr>
              <w:t>т</w:t>
            </w:r>
            <w:r w:rsidRPr="00E23BA9">
              <w:rPr>
                <w:rFonts w:ascii="Times New Roman" w:hAnsi="Times New Roman" w:cs="Times New Roman"/>
                <w:sz w:val="22"/>
                <w:szCs w:val="22"/>
              </w:rPr>
              <w:t xml:space="preserve">дельных реальных ситуаций в некотором допустимом приближении. В основе причин </w:t>
            </w:r>
            <w:proofErr w:type="spellStart"/>
            <w:r w:rsidRPr="00E23BA9">
              <w:rPr>
                <w:rFonts w:ascii="Times New Roman" w:hAnsi="Times New Roman" w:cs="Times New Roman"/>
                <w:sz w:val="22"/>
                <w:szCs w:val="22"/>
              </w:rPr>
              <w:t>нестационарности</w:t>
            </w:r>
            <w:proofErr w:type="spellEnd"/>
            <w:r w:rsidRPr="00E23BA9">
              <w:rPr>
                <w:rFonts w:ascii="Times New Roman" w:hAnsi="Times New Roman" w:cs="Times New Roman"/>
                <w:sz w:val="22"/>
                <w:szCs w:val="22"/>
              </w:rPr>
              <w:t xml:space="preserve"> генерации лежит один из трех факторов: технический, физический или человеческий.</w:t>
            </w:r>
          </w:p>
          <w:p w:rsidR="00912DE8" w:rsidRPr="00E23BA9" w:rsidRDefault="00912DE8" w:rsidP="00121C4A">
            <w:pPr>
              <w:rPr>
                <w:rFonts w:ascii="Times New Roman" w:hAnsi="Times New Roman" w:cs="Times New Roman"/>
              </w:rPr>
            </w:pPr>
            <w:r w:rsidRPr="00E23BA9">
              <w:rPr>
                <w:rFonts w:ascii="Times New Roman" w:hAnsi="Times New Roman" w:cs="Times New Roman"/>
              </w:rPr>
              <w:t>Установите соответствие между конкретным факт</w:t>
            </w:r>
            <w:r w:rsidRPr="00E23BA9">
              <w:rPr>
                <w:rFonts w:ascii="Times New Roman" w:hAnsi="Times New Roman" w:cs="Times New Roman"/>
              </w:rPr>
              <w:t>о</w:t>
            </w:r>
            <w:r w:rsidRPr="00E23BA9">
              <w:rPr>
                <w:rFonts w:ascii="Times New Roman" w:hAnsi="Times New Roman" w:cs="Times New Roman"/>
              </w:rPr>
              <w:t>ром и группой, к которой он принадлежит. К каждой позиции, данной в левом столбце, подберите соотве</w:t>
            </w:r>
            <w:r w:rsidRPr="00E23BA9">
              <w:rPr>
                <w:rFonts w:ascii="Times New Roman" w:hAnsi="Times New Roman" w:cs="Times New Roman"/>
              </w:rPr>
              <w:t>т</w:t>
            </w:r>
            <w:r w:rsidRPr="00E23BA9">
              <w:rPr>
                <w:rFonts w:ascii="Times New Roman" w:hAnsi="Times New Roman" w:cs="Times New Roman"/>
              </w:rPr>
              <w:t>ствующую позицию из правого столбца.</w:t>
            </w:r>
          </w:p>
          <w:tbl>
            <w:tblPr>
              <w:tblStyle w:val="af7"/>
              <w:tblW w:w="0" w:type="auto"/>
              <w:tblLayout w:type="fixed"/>
              <w:tblLook w:val="04A0"/>
            </w:tblPr>
            <w:tblGrid>
              <w:gridCol w:w="1705"/>
              <w:gridCol w:w="3286"/>
            </w:tblGrid>
            <w:tr w:rsidR="00912DE8" w:rsidRPr="00E23BA9" w:rsidTr="00427F0E">
              <w:tc>
                <w:tcPr>
                  <w:tcW w:w="170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DE5ABC" w:rsidRDefault="00912DE8" w:rsidP="00121C4A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>
                    <w:rPr>
                      <w:rFonts w:ascii="Times New Roman" w:hAnsi="Times New Roman" w:cs="Times New Roman"/>
                      <w:lang w:eastAsia="en-US"/>
                    </w:rPr>
                    <w:t>Фактор</w:t>
                  </w:r>
                </w:p>
              </w:tc>
              <w:tc>
                <w:tcPr>
                  <w:tcW w:w="328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121C4A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>
                    <w:rPr>
                      <w:rFonts w:ascii="Times New Roman" w:hAnsi="Times New Roman" w:cs="Times New Roman"/>
                      <w:lang w:eastAsia="en-US"/>
                    </w:rPr>
                    <w:t>Группа</w:t>
                  </w:r>
                </w:p>
              </w:tc>
            </w:tr>
            <w:tr w:rsidR="00912DE8" w:rsidRPr="00E23BA9" w:rsidTr="00427F0E">
              <w:tc>
                <w:tcPr>
                  <w:tcW w:w="170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1117B4">
                  <w:pPr>
                    <w:rPr>
                      <w:rFonts w:ascii="Times New Roman" w:hAnsi="Times New Roman" w:cs="Times New Roman"/>
                      <w:lang w:val="en-US"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bCs/>
                      <w:lang w:eastAsia="en-US"/>
                    </w:rPr>
                    <w:t>1) т</w:t>
                  </w:r>
                  <w:r w:rsidRPr="00E23BA9">
                    <w:rPr>
                      <w:rFonts w:ascii="Times New Roman" w:hAnsi="Times New Roman" w:cs="Times New Roman"/>
                      <w:bCs/>
                    </w:rPr>
                    <w:t xml:space="preserve">ехнический </w:t>
                  </w:r>
                  <w:r w:rsidRPr="00E23BA9">
                    <w:rPr>
                      <w:rFonts w:ascii="Times New Roman" w:hAnsi="Times New Roman" w:cs="Times New Roman"/>
                      <w:bCs/>
                    </w:rPr>
                    <w:lastRenderedPageBreak/>
                    <w:t>фактор</w:t>
                  </w:r>
                </w:p>
              </w:tc>
              <w:tc>
                <w:tcPr>
                  <w:tcW w:w="328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646E95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lastRenderedPageBreak/>
                    <w:t>а)</w:t>
                  </w:r>
                  <w:r w:rsidRPr="00E23BA9">
                    <w:rPr>
                      <w:rStyle w:val="afd"/>
                      <w:rFonts w:ascii="Times New Roman" w:eastAsia="Times New Roman" w:hAnsi="Times New Roman" w:cs="Times New Roman"/>
                      <w:sz w:val="22"/>
                      <w:szCs w:val="22"/>
                      <w:lang w:eastAsia="en-US"/>
                    </w:rPr>
                    <w:t> </w:t>
                  </w:r>
                  <w:proofErr w:type="spellStart"/>
                  <w:r w:rsidRPr="00E23BA9">
                    <w:rPr>
                      <w:rStyle w:val="afd"/>
                      <w:rFonts w:ascii="Times New Roman" w:hAnsi="Times New Roman" w:cs="Times New Roman"/>
                      <w:sz w:val="22"/>
                      <w:szCs w:val="22"/>
                    </w:rPr>
                    <w:t>многомодовость</w:t>
                  </w:r>
                  <w:proofErr w:type="spellEnd"/>
                  <w:r w:rsidRPr="00E23BA9">
                    <w:rPr>
                      <w:rStyle w:val="afd"/>
                      <w:rFonts w:ascii="Times New Roman" w:hAnsi="Times New Roman" w:cs="Times New Roman"/>
                      <w:sz w:val="22"/>
                      <w:szCs w:val="22"/>
                    </w:rPr>
                    <w:t xml:space="preserve"> лазерного </w:t>
                  </w:r>
                  <w:r w:rsidRPr="00E23BA9">
                    <w:rPr>
                      <w:rStyle w:val="rvts5"/>
                      <w:rFonts w:ascii="Times New Roman" w:hAnsi="Times New Roman" w:cs="Times New Roman"/>
                    </w:rPr>
                    <w:lastRenderedPageBreak/>
                    <w:t>излучения</w:t>
                  </w:r>
                </w:p>
              </w:tc>
            </w:tr>
            <w:tr w:rsidR="00912DE8" w:rsidRPr="00E23BA9" w:rsidTr="00427F0E">
              <w:tc>
                <w:tcPr>
                  <w:tcW w:w="170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121C4A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lastRenderedPageBreak/>
                    <w:t>2) ф</w:t>
                  </w:r>
                  <w:r w:rsidRPr="00E23BA9">
                    <w:rPr>
                      <w:rFonts w:ascii="Times New Roman" w:hAnsi="Times New Roman" w:cs="Times New Roman"/>
                      <w:bCs/>
                    </w:rPr>
                    <w:t>изический фактор</w:t>
                  </w:r>
                </w:p>
              </w:tc>
              <w:tc>
                <w:tcPr>
                  <w:tcW w:w="328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121C4A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б) </w:t>
                  </w:r>
                  <w:r w:rsidRPr="00E23BA9">
                    <w:rPr>
                      <w:rStyle w:val="afd"/>
                      <w:rFonts w:ascii="Times New Roman" w:hAnsi="Times New Roman" w:cs="Times New Roman"/>
                      <w:sz w:val="22"/>
                      <w:szCs w:val="22"/>
                    </w:rPr>
                    <w:t>наличие модуляторов</w:t>
                  </w:r>
                </w:p>
              </w:tc>
            </w:tr>
            <w:tr w:rsidR="00912DE8" w:rsidRPr="00E23BA9" w:rsidTr="00427F0E">
              <w:tc>
                <w:tcPr>
                  <w:tcW w:w="170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121C4A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</w:p>
              </w:tc>
              <w:tc>
                <w:tcPr>
                  <w:tcW w:w="328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121C4A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в) </w:t>
                  </w:r>
                  <w:r w:rsidRPr="00E23BA9">
                    <w:rPr>
                      <w:rStyle w:val="rvts5"/>
                      <w:rFonts w:ascii="Times New Roman" w:hAnsi="Times New Roman" w:cs="Times New Roman"/>
                    </w:rPr>
                    <w:t>нестационарная накачка (и</w:t>
                  </w:r>
                  <w:r w:rsidRPr="00E23BA9">
                    <w:rPr>
                      <w:rStyle w:val="rvts5"/>
                      <w:rFonts w:ascii="Times New Roman" w:hAnsi="Times New Roman" w:cs="Times New Roman"/>
                    </w:rPr>
                    <w:t>з</w:t>
                  </w:r>
                  <w:r w:rsidRPr="00E23BA9">
                    <w:rPr>
                      <w:rStyle w:val="rvts5"/>
                      <w:rFonts w:ascii="Times New Roman" w:hAnsi="Times New Roman" w:cs="Times New Roman"/>
                    </w:rPr>
                    <w:t>лучение импульсных ламп, и</w:t>
                  </w:r>
                  <w:r w:rsidRPr="00E23BA9">
                    <w:rPr>
                      <w:rStyle w:val="rvts5"/>
                      <w:rFonts w:ascii="Times New Roman" w:hAnsi="Times New Roman" w:cs="Times New Roman"/>
                    </w:rPr>
                    <w:t>м</w:t>
                  </w:r>
                  <w:r w:rsidRPr="00E23BA9">
                    <w:rPr>
                      <w:rStyle w:val="rvts5"/>
                      <w:rFonts w:ascii="Times New Roman" w:hAnsi="Times New Roman" w:cs="Times New Roman"/>
                    </w:rPr>
                    <w:t>пульсный электрический ра</w:t>
                  </w:r>
                  <w:r w:rsidRPr="00E23BA9">
                    <w:rPr>
                      <w:rStyle w:val="rvts5"/>
                      <w:rFonts w:ascii="Times New Roman" w:hAnsi="Times New Roman" w:cs="Times New Roman"/>
                    </w:rPr>
                    <w:t>з</w:t>
                  </w:r>
                  <w:r w:rsidRPr="00E23BA9">
                    <w:rPr>
                      <w:rStyle w:val="rvts5"/>
                      <w:rFonts w:ascii="Times New Roman" w:hAnsi="Times New Roman" w:cs="Times New Roman"/>
                    </w:rPr>
                    <w:t>ряд)</w:t>
                  </w:r>
                </w:p>
              </w:tc>
            </w:tr>
          </w:tbl>
          <w:p w:rsidR="00912DE8" w:rsidRPr="00E23BA9" w:rsidRDefault="00912DE8" w:rsidP="00121C4A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776" w:type="pct"/>
          </w:tcPr>
          <w:tbl>
            <w:tblPr>
              <w:tblStyle w:val="af7"/>
              <w:tblW w:w="0" w:type="auto"/>
              <w:tblLayout w:type="fixed"/>
              <w:tblLook w:val="04A0"/>
            </w:tblPr>
            <w:tblGrid>
              <w:gridCol w:w="326"/>
              <w:gridCol w:w="326"/>
            </w:tblGrid>
            <w:tr w:rsidR="00912DE8" w:rsidRPr="00E23BA9" w:rsidTr="00912DE8">
              <w:tc>
                <w:tcPr>
                  <w:tcW w:w="32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121C4A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lastRenderedPageBreak/>
                    <w:t>1</w:t>
                  </w:r>
                </w:p>
              </w:tc>
              <w:tc>
                <w:tcPr>
                  <w:tcW w:w="32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121C4A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2</w:t>
                  </w:r>
                </w:p>
              </w:tc>
            </w:tr>
            <w:tr w:rsidR="00912DE8" w:rsidRPr="00E23BA9" w:rsidTr="00912DE8">
              <w:tc>
                <w:tcPr>
                  <w:tcW w:w="32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121C4A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в</w:t>
                  </w:r>
                </w:p>
              </w:tc>
              <w:tc>
                <w:tcPr>
                  <w:tcW w:w="32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121C4A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а</w:t>
                  </w:r>
                </w:p>
              </w:tc>
            </w:tr>
          </w:tbl>
          <w:p w:rsidR="00912DE8" w:rsidRPr="00E23BA9" w:rsidRDefault="00912DE8" w:rsidP="001006EA">
            <w:pPr>
              <w:jc w:val="both"/>
              <w:rPr>
                <w:rFonts w:ascii="Times New Roman" w:hAnsi="Times New Roman" w:cs="Times New Roman"/>
              </w:rPr>
            </w:pPr>
          </w:p>
        </w:tc>
      </w:tr>
      <w:tr w:rsidR="00912DE8" w:rsidRPr="00E23BA9" w:rsidTr="00912DE8">
        <w:trPr>
          <w:trHeight w:val="40"/>
        </w:trPr>
        <w:tc>
          <w:tcPr>
            <w:tcW w:w="487" w:type="pct"/>
            <w:vMerge/>
          </w:tcPr>
          <w:p w:rsidR="00912DE8" w:rsidRPr="00E23BA9" w:rsidRDefault="00912DE8" w:rsidP="001006EA">
            <w:pPr>
              <w:jc w:val="both"/>
              <w:rPr>
                <w:rFonts w:ascii="Times New Roman" w:hAnsi="Times New Roman" w:cs="Times New Roman"/>
                <w:i/>
              </w:rPr>
            </w:pPr>
          </w:p>
        </w:tc>
        <w:tc>
          <w:tcPr>
            <w:tcW w:w="1006" w:type="pct"/>
            <w:vMerge/>
          </w:tcPr>
          <w:p w:rsidR="00912DE8" w:rsidRPr="00E23BA9" w:rsidRDefault="00912DE8" w:rsidP="001006EA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2731" w:type="pct"/>
          </w:tcPr>
          <w:p w:rsidR="00912DE8" w:rsidRPr="00E23BA9" w:rsidRDefault="00912DE8" w:rsidP="00A47619">
            <w:pPr>
              <w:pStyle w:val="a3"/>
              <w:spacing w:before="0" w:line="240" w:lineRule="atLeast"/>
              <w:ind w:firstLine="0"/>
              <w:rPr>
                <w:rFonts w:eastAsia="Times New Roman"/>
                <w:bCs/>
                <w:sz w:val="22"/>
                <w:szCs w:val="22"/>
              </w:rPr>
            </w:pPr>
            <w:r>
              <w:rPr>
                <w:sz w:val="22"/>
                <w:szCs w:val="22"/>
              </w:rPr>
              <w:t>24</w:t>
            </w:r>
            <w:r w:rsidRPr="00E23BA9">
              <w:rPr>
                <w:sz w:val="22"/>
                <w:szCs w:val="22"/>
              </w:rPr>
              <w:t xml:space="preserve">. </w:t>
            </w:r>
            <w:r w:rsidRPr="00E23BA9">
              <w:rPr>
                <w:bCs/>
                <w:sz w:val="22"/>
                <w:szCs w:val="22"/>
              </w:rPr>
              <w:t>Режим модуляции добротности (режим генерации гигантских импульсов) состоит в управлении добро</w:t>
            </w:r>
            <w:r w:rsidRPr="00E23BA9">
              <w:rPr>
                <w:bCs/>
                <w:sz w:val="22"/>
                <w:szCs w:val="22"/>
              </w:rPr>
              <w:t>т</w:t>
            </w:r>
            <w:r w:rsidRPr="00E23BA9">
              <w:rPr>
                <w:bCs/>
                <w:sz w:val="22"/>
                <w:szCs w:val="22"/>
              </w:rPr>
              <w:t>ностью резонатора лазера путём её модуляции, кот</w:t>
            </w:r>
            <w:r w:rsidRPr="00E23BA9">
              <w:rPr>
                <w:bCs/>
                <w:sz w:val="22"/>
                <w:szCs w:val="22"/>
              </w:rPr>
              <w:t>о</w:t>
            </w:r>
            <w:r w:rsidRPr="00E23BA9">
              <w:rPr>
                <w:bCs/>
                <w:sz w:val="22"/>
                <w:szCs w:val="22"/>
              </w:rPr>
              <w:t>рая выполняется активным или пассивным образом.</w:t>
            </w:r>
          </w:p>
          <w:p w:rsidR="00912DE8" w:rsidRPr="00E23BA9" w:rsidRDefault="00912DE8" w:rsidP="00A47619">
            <w:pPr>
              <w:spacing w:line="240" w:lineRule="atLeast"/>
              <w:rPr>
                <w:rFonts w:ascii="Times New Roman" w:hAnsi="Times New Roman" w:cs="Times New Roman"/>
              </w:rPr>
            </w:pPr>
            <w:r w:rsidRPr="00E23BA9">
              <w:rPr>
                <w:rFonts w:ascii="Times New Roman" w:hAnsi="Times New Roman" w:cs="Times New Roman"/>
              </w:rPr>
              <w:t>Установите соответствие между типом модулятора и принципом (эффектом), на котором основано его де</w:t>
            </w:r>
            <w:r w:rsidRPr="00E23BA9">
              <w:rPr>
                <w:rFonts w:ascii="Times New Roman" w:hAnsi="Times New Roman" w:cs="Times New Roman"/>
              </w:rPr>
              <w:t>й</w:t>
            </w:r>
            <w:r w:rsidRPr="00E23BA9">
              <w:rPr>
                <w:rFonts w:ascii="Times New Roman" w:hAnsi="Times New Roman" w:cs="Times New Roman"/>
              </w:rPr>
              <w:t>ствие. К каждой позиции, данной в левом столбце, подберите соответствующую позицию из правого столбца.</w:t>
            </w:r>
          </w:p>
          <w:tbl>
            <w:tblPr>
              <w:tblStyle w:val="af7"/>
              <w:tblW w:w="0" w:type="auto"/>
              <w:tblLayout w:type="fixed"/>
              <w:tblLook w:val="04A0"/>
            </w:tblPr>
            <w:tblGrid>
              <w:gridCol w:w="2079"/>
              <w:gridCol w:w="3054"/>
            </w:tblGrid>
            <w:tr w:rsidR="00912DE8" w:rsidRPr="00E23BA9" w:rsidTr="00427F0E">
              <w:tc>
                <w:tcPr>
                  <w:tcW w:w="207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DE5ABC" w:rsidRDefault="00912DE8" w:rsidP="00805C04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>
                    <w:rPr>
                      <w:rFonts w:ascii="Times New Roman" w:hAnsi="Times New Roman" w:cs="Times New Roman"/>
                      <w:lang w:eastAsia="en-US"/>
                    </w:rPr>
                    <w:t>Тип модулятора</w:t>
                  </w:r>
                </w:p>
              </w:tc>
              <w:tc>
                <w:tcPr>
                  <w:tcW w:w="305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805C04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>
                    <w:rPr>
                      <w:rFonts w:ascii="Times New Roman" w:hAnsi="Times New Roman" w:cs="Times New Roman"/>
                      <w:lang w:eastAsia="en-US"/>
                    </w:rPr>
                    <w:t>Эффект</w:t>
                  </w:r>
                </w:p>
              </w:tc>
            </w:tr>
            <w:tr w:rsidR="00912DE8" w:rsidRPr="00E23BA9" w:rsidTr="00427F0E">
              <w:tc>
                <w:tcPr>
                  <w:tcW w:w="207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A47619">
                  <w:pPr>
                    <w:rPr>
                      <w:rFonts w:ascii="Times New Roman" w:hAnsi="Times New Roman" w:cs="Times New Roman"/>
                      <w:bCs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bCs/>
                      <w:lang w:eastAsia="en-US"/>
                    </w:rPr>
                    <w:t xml:space="preserve">1) </w:t>
                  </w:r>
                  <w:r w:rsidRPr="00E23BA9">
                    <w:rPr>
                      <w:rFonts w:ascii="Times New Roman" w:hAnsi="Times New Roman" w:cs="Times New Roman"/>
                      <w:color w:val="000000"/>
                      <w:spacing w:val="4"/>
                    </w:rPr>
                    <w:t>электрооптич</w:t>
                  </w:r>
                  <w:r w:rsidRPr="00E23BA9">
                    <w:rPr>
                      <w:rFonts w:ascii="Times New Roman" w:hAnsi="Times New Roman" w:cs="Times New Roman"/>
                      <w:color w:val="000000"/>
                      <w:spacing w:val="4"/>
                    </w:rPr>
                    <w:t>е</w:t>
                  </w:r>
                  <w:r w:rsidRPr="00E23BA9">
                    <w:rPr>
                      <w:rFonts w:ascii="Times New Roman" w:hAnsi="Times New Roman" w:cs="Times New Roman"/>
                      <w:color w:val="000000"/>
                      <w:spacing w:val="4"/>
                    </w:rPr>
                    <w:t>ские затворы</w:t>
                  </w:r>
                </w:p>
              </w:tc>
              <w:tc>
                <w:tcPr>
                  <w:tcW w:w="305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9C46D4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а)</w:t>
                  </w:r>
                  <w:r w:rsidRPr="00E23BA9">
                    <w:rPr>
                      <w:rStyle w:val="afd"/>
                      <w:rFonts w:ascii="Times New Roman" w:eastAsia="Times New Roman" w:hAnsi="Times New Roman" w:cs="Times New Roman"/>
                      <w:sz w:val="22"/>
                      <w:szCs w:val="22"/>
                      <w:lang w:eastAsia="en-US"/>
                    </w:rPr>
                    <w:t>  </w:t>
                  </w:r>
                  <w:r w:rsidRPr="00E23BA9">
                    <w:rPr>
                      <w:rFonts w:ascii="Times New Roman" w:hAnsi="Times New Roman" w:cs="Times New Roman"/>
                      <w:iCs/>
                      <w:spacing w:val="3"/>
                    </w:rPr>
                    <w:t>эффект насыщения п</w:t>
                  </w:r>
                  <w:r w:rsidRPr="00E23BA9">
                    <w:rPr>
                      <w:rFonts w:ascii="Times New Roman" w:hAnsi="Times New Roman" w:cs="Times New Roman"/>
                      <w:iCs/>
                      <w:spacing w:val="3"/>
                    </w:rPr>
                    <w:t>о</w:t>
                  </w:r>
                  <w:r w:rsidRPr="00E23BA9">
                    <w:rPr>
                      <w:rFonts w:ascii="Times New Roman" w:hAnsi="Times New Roman" w:cs="Times New Roman"/>
                      <w:iCs/>
                      <w:spacing w:val="3"/>
                    </w:rPr>
                    <w:t>глощения на длине волны лазерного излучения</w:t>
                  </w:r>
                </w:p>
              </w:tc>
            </w:tr>
            <w:tr w:rsidR="00912DE8" w:rsidRPr="00E23BA9" w:rsidTr="00427F0E">
              <w:tc>
                <w:tcPr>
                  <w:tcW w:w="207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A47619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 xml:space="preserve">2) </w:t>
                  </w:r>
                  <w:r w:rsidRPr="00E23BA9">
                    <w:rPr>
                      <w:rFonts w:ascii="Times New Roman" w:hAnsi="Times New Roman" w:cs="Times New Roman"/>
                      <w:color w:val="000000"/>
                    </w:rPr>
                    <w:t>акустооптич</w:t>
                  </w:r>
                  <w:r w:rsidRPr="00E23BA9">
                    <w:rPr>
                      <w:rFonts w:ascii="Times New Roman" w:hAnsi="Times New Roman" w:cs="Times New Roman"/>
                      <w:color w:val="000000"/>
                    </w:rPr>
                    <w:t>е</w:t>
                  </w:r>
                  <w:r w:rsidRPr="00E23BA9">
                    <w:rPr>
                      <w:rFonts w:ascii="Times New Roman" w:hAnsi="Times New Roman" w:cs="Times New Roman"/>
                      <w:color w:val="000000"/>
                    </w:rPr>
                    <w:t xml:space="preserve">ские модуляторы </w:t>
                  </w:r>
                </w:p>
              </w:tc>
              <w:tc>
                <w:tcPr>
                  <w:tcW w:w="305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A47619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б) </w:t>
                  </w:r>
                  <w:r w:rsidRPr="00E23BA9">
                    <w:rPr>
                      <w:rFonts w:ascii="Times New Roman" w:hAnsi="Times New Roman" w:cs="Times New Roman"/>
                      <w:color w:val="000000"/>
                      <w:spacing w:val="4"/>
                    </w:rPr>
                    <w:t xml:space="preserve">эффект </w:t>
                  </w:r>
                  <w:proofErr w:type="spellStart"/>
                  <w:r w:rsidRPr="00E23BA9">
                    <w:rPr>
                      <w:rFonts w:ascii="Times New Roman" w:hAnsi="Times New Roman" w:cs="Times New Roman"/>
                      <w:color w:val="000000"/>
                      <w:spacing w:val="4"/>
                    </w:rPr>
                    <w:t>Поккельса</w:t>
                  </w:r>
                  <w:proofErr w:type="spellEnd"/>
                </w:p>
              </w:tc>
            </w:tr>
            <w:tr w:rsidR="00912DE8" w:rsidRPr="00E23BA9" w:rsidTr="00427F0E">
              <w:tc>
                <w:tcPr>
                  <w:tcW w:w="207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A47619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 xml:space="preserve">3) </w:t>
                  </w:r>
                  <w:proofErr w:type="spellStart"/>
                  <w:r w:rsidRPr="00E23BA9">
                    <w:rPr>
                      <w:rFonts w:ascii="Times New Roman" w:hAnsi="Times New Roman" w:cs="Times New Roman"/>
                      <w:iCs/>
                      <w:spacing w:val="3"/>
                    </w:rPr>
                    <w:t>фототропные</w:t>
                  </w:r>
                  <w:proofErr w:type="spellEnd"/>
                  <w:r w:rsidRPr="00E23BA9">
                    <w:rPr>
                      <w:rFonts w:ascii="Times New Roman" w:hAnsi="Times New Roman" w:cs="Times New Roman"/>
                      <w:iCs/>
                      <w:spacing w:val="3"/>
                    </w:rPr>
                    <w:t xml:space="preserve"> затворы</w:t>
                  </w:r>
                </w:p>
              </w:tc>
              <w:tc>
                <w:tcPr>
                  <w:tcW w:w="305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A47619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в) </w:t>
                  </w:r>
                  <w:r w:rsidRPr="00E23BA9">
                    <w:rPr>
                      <w:rFonts w:ascii="Times New Roman" w:hAnsi="Times New Roman" w:cs="Times New Roman"/>
                      <w:color w:val="000000"/>
                    </w:rPr>
                    <w:t>механическое открытие глухого зеркала резонатора в соответствующий момент времени</w:t>
                  </w:r>
                </w:p>
              </w:tc>
            </w:tr>
            <w:tr w:rsidR="00912DE8" w:rsidRPr="00E23BA9" w:rsidTr="00427F0E">
              <w:tc>
                <w:tcPr>
                  <w:tcW w:w="207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912DE8" w:rsidRPr="00E23BA9" w:rsidRDefault="00912DE8" w:rsidP="00A47619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</w:p>
              </w:tc>
              <w:tc>
                <w:tcPr>
                  <w:tcW w:w="305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912DE8" w:rsidRPr="00E23BA9" w:rsidRDefault="00912DE8" w:rsidP="00A47619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г)</w:t>
                  </w:r>
                  <w:r w:rsidRPr="00E23BA9">
                    <w:rPr>
                      <w:rFonts w:ascii="Times New Roman" w:hAnsi="Times New Roman" w:cs="Times New Roman"/>
                      <w:color w:val="000000"/>
                    </w:rPr>
                    <w:t> изменение коэффициента преломления среды при ра</w:t>
                  </w:r>
                  <w:r w:rsidRPr="00E23BA9">
                    <w:rPr>
                      <w:rFonts w:ascii="Times New Roman" w:hAnsi="Times New Roman" w:cs="Times New Roman"/>
                      <w:color w:val="000000"/>
                    </w:rPr>
                    <w:t>с</w:t>
                  </w:r>
                  <w:r w:rsidRPr="00E23BA9">
                    <w:rPr>
                      <w:rFonts w:ascii="Times New Roman" w:hAnsi="Times New Roman" w:cs="Times New Roman"/>
                      <w:color w:val="000000"/>
                    </w:rPr>
                    <w:t>пространении в ней ультр</w:t>
                  </w:r>
                  <w:r w:rsidRPr="00E23BA9">
                    <w:rPr>
                      <w:rFonts w:ascii="Times New Roman" w:hAnsi="Times New Roman" w:cs="Times New Roman"/>
                      <w:color w:val="000000"/>
                    </w:rPr>
                    <w:t>а</w:t>
                  </w:r>
                  <w:r w:rsidRPr="00E23BA9">
                    <w:rPr>
                      <w:rFonts w:ascii="Times New Roman" w:hAnsi="Times New Roman" w:cs="Times New Roman"/>
                      <w:color w:val="000000"/>
                    </w:rPr>
                    <w:t>звуковой волны</w:t>
                  </w:r>
                </w:p>
              </w:tc>
            </w:tr>
          </w:tbl>
          <w:p w:rsidR="00912DE8" w:rsidRPr="00E23BA9" w:rsidRDefault="00912DE8" w:rsidP="007F7D6D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776" w:type="pct"/>
          </w:tcPr>
          <w:tbl>
            <w:tblPr>
              <w:tblStyle w:val="af7"/>
              <w:tblW w:w="0" w:type="auto"/>
              <w:tblLayout w:type="fixed"/>
              <w:tblLook w:val="04A0"/>
            </w:tblPr>
            <w:tblGrid>
              <w:gridCol w:w="324"/>
              <w:gridCol w:w="323"/>
              <w:gridCol w:w="323"/>
            </w:tblGrid>
            <w:tr w:rsidR="00912DE8" w:rsidRPr="00E23BA9" w:rsidTr="00912DE8">
              <w:tc>
                <w:tcPr>
                  <w:tcW w:w="32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A47619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1</w:t>
                  </w:r>
                </w:p>
              </w:tc>
              <w:tc>
                <w:tcPr>
                  <w:tcW w:w="32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A47619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2</w:t>
                  </w:r>
                </w:p>
              </w:tc>
              <w:tc>
                <w:tcPr>
                  <w:tcW w:w="32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A47619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3</w:t>
                  </w:r>
                </w:p>
              </w:tc>
            </w:tr>
            <w:tr w:rsidR="00912DE8" w:rsidRPr="00E23BA9" w:rsidTr="00912DE8">
              <w:tc>
                <w:tcPr>
                  <w:tcW w:w="32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A47619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б</w:t>
                  </w:r>
                </w:p>
              </w:tc>
              <w:tc>
                <w:tcPr>
                  <w:tcW w:w="32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A47619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г</w:t>
                  </w:r>
                </w:p>
              </w:tc>
              <w:tc>
                <w:tcPr>
                  <w:tcW w:w="32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A47619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а</w:t>
                  </w:r>
                </w:p>
              </w:tc>
            </w:tr>
          </w:tbl>
          <w:p w:rsidR="00912DE8" w:rsidRPr="00E23BA9" w:rsidRDefault="00912DE8" w:rsidP="001006EA">
            <w:pPr>
              <w:jc w:val="both"/>
              <w:rPr>
                <w:rFonts w:ascii="Times New Roman" w:hAnsi="Times New Roman" w:cs="Times New Roman"/>
              </w:rPr>
            </w:pPr>
          </w:p>
        </w:tc>
      </w:tr>
      <w:tr w:rsidR="00912DE8" w:rsidRPr="00E23BA9" w:rsidTr="00912DE8">
        <w:trPr>
          <w:trHeight w:val="40"/>
        </w:trPr>
        <w:tc>
          <w:tcPr>
            <w:tcW w:w="487" w:type="pct"/>
            <w:vMerge/>
          </w:tcPr>
          <w:p w:rsidR="00912DE8" w:rsidRPr="00E23BA9" w:rsidRDefault="00912DE8" w:rsidP="001006EA">
            <w:pPr>
              <w:jc w:val="both"/>
              <w:rPr>
                <w:rFonts w:ascii="Times New Roman" w:hAnsi="Times New Roman" w:cs="Times New Roman"/>
                <w:i/>
              </w:rPr>
            </w:pPr>
          </w:p>
        </w:tc>
        <w:tc>
          <w:tcPr>
            <w:tcW w:w="1006" w:type="pct"/>
            <w:vMerge/>
          </w:tcPr>
          <w:p w:rsidR="00912DE8" w:rsidRPr="00E23BA9" w:rsidRDefault="00912DE8" w:rsidP="001006EA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2731" w:type="pct"/>
          </w:tcPr>
          <w:p w:rsidR="00912DE8" w:rsidRPr="00E23BA9" w:rsidRDefault="00912DE8" w:rsidP="001C6B2D">
            <w:pPr>
              <w:shd w:val="clear" w:color="auto" w:fill="FFFFFF"/>
              <w:tabs>
                <w:tab w:val="left" w:pos="1440"/>
                <w:tab w:val="left" w:pos="1934"/>
                <w:tab w:val="left" w:pos="4138"/>
              </w:tabs>
              <w:ind w:left="6" w:right="11" w:hanging="6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5</w:t>
            </w:r>
            <w:r w:rsidRPr="00E23BA9">
              <w:rPr>
                <w:rFonts w:ascii="Times New Roman" w:hAnsi="Times New Roman" w:cs="Times New Roman"/>
              </w:rPr>
              <w:t xml:space="preserve">. На рисунках представлена </w:t>
            </w:r>
            <w:r w:rsidRPr="00E23BA9">
              <w:rPr>
                <w:rFonts w:ascii="Times New Roman" w:hAnsi="Times New Roman" w:cs="Times New Roman"/>
                <w:spacing w:val="-9"/>
              </w:rPr>
              <w:t xml:space="preserve">структура </w:t>
            </w:r>
            <w:r w:rsidRPr="00E23BA9">
              <w:rPr>
                <w:rFonts w:ascii="Times New Roman" w:hAnsi="Times New Roman" w:cs="Times New Roman"/>
              </w:rPr>
              <w:t>светового пятна на поверхности зеркал круглой формы д</w:t>
            </w:r>
            <w:r w:rsidRPr="00E23BA9">
              <w:rPr>
                <w:rFonts w:ascii="Times New Roman" w:hAnsi="Times New Roman" w:cs="Times New Roman"/>
                <w:spacing w:val="-9"/>
              </w:rPr>
              <w:t>ля нек</w:t>
            </w:r>
            <w:r w:rsidRPr="00E23BA9">
              <w:rPr>
                <w:rFonts w:ascii="Times New Roman" w:hAnsi="Times New Roman" w:cs="Times New Roman"/>
                <w:spacing w:val="-9"/>
              </w:rPr>
              <w:t>о</w:t>
            </w:r>
            <w:r w:rsidRPr="00E23BA9">
              <w:rPr>
                <w:rFonts w:ascii="Times New Roman" w:hAnsi="Times New Roman" w:cs="Times New Roman"/>
                <w:spacing w:val="-9"/>
              </w:rPr>
              <w:t xml:space="preserve">торых  типов </w:t>
            </w:r>
            <w:r w:rsidRPr="00E23BA9">
              <w:rPr>
                <w:rFonts w:ascii="Times New Roman" w:hAnsi="Times New Roman" w:cs="Times New Roman"/>
              </w:rPr>
              <w:t xml:space="preserve"> поперечных мод.</w:t>
            </w:r>
          </w:p>
          <w:p w:rsidR="00912DE8" w:rsidRPr="00E23BA9" w:rsidRDefault="00912DE8" w:rsidP="001C6B2D">
            <w:pPr>
              <w:shd w:val="clear" w:color="auto" w:fill="FFFFFF"/>
              <w:tabs>
                <w:tab w:val="left" w:pos="1440"/>
                <w:tab w:val="left" w:pos="1934"/>
                <w:tab w:val="left" w:pos="4138"/>
              </w:tabs>
              <w:ind w:left="6" w:right="11" w:hanging="6"/>
              <w:jc w:val="both"/>
              <w:rPr>
                <w:rFonts w:ascii="Times New Roman" w:eastAsia="Times New Roman" w:hAnsi="Times New Roman" w:cs="Times New Roman"/>
                <w:spacing w:val="-9"/>
              </w:rPr>
            </w:pPr>
            <w:r w:rsidRPr="00E23BA9">
              <w:rPr>
                <w:rFonts w:ascii="Times New Roman" w:eastAsia="Times New Roman" w:hAnsi="Times New Roman" w:cs="Times New Roman"/>
              </w:rPr>
              <w:t>Установите соответствие между с</w:t>
            </w:r>
            <w:r w:rsidRPr="00E23BA9">
              <w:rPr>
                <w:rFonts w:ascii="Times New Roman" w:hAnsi="Times New Roman" w:cs="Times New Roman"/>
                <w:spacing w:val="-9"/>
              </w:rPr>
              <w:t>труктурой светового пятна и типом поперечной моды</w:t>
            </w:r>
          </w:p>
          <w:p w:rsidR="00912DE8" w:rsidRPr="00E23BA9" w:rsidRDefault="00912DE8" w:rsidP="001C6B2D">
            <w:pPr>
              <w:jc w:val="both"/>
              <w:rPr>
                <w:rFonts w:ascii="Times New Roman" w:hAnsi="Times New Roman" w:cs="Times New Roman"/>
              </w:rPr>
            </w:pPr>
            <w:r w:rsidRPr="00E23BA9">
              <w:rPr>
                <w:rFonts w:ascii="Times New Roman" w:hAnsi="Times New Roman" w:cs="Times New Roman"/>
              </w:rPr>
              <w:t>К каждой позиции, данной в левом столбце, подбер</w:t>
            </w:r>
            <w:r w:rsidRPr="00E23BA9">
              <w:rPr>
                <w:rFonts w:ascii="Times New Roman" w:hAnsi="Times New Roman" w:cs="Times New Roman"/>
              </w:rPr>
              <w:t>и</w:t>
            </w:r>
            <w:r w:rsidRPr="00E23BA9">
              <w:rPr>
                <w:rFonts w:ascii="Times New Roman" w:hAnsi="Times New Roman" w:cs="Times New Roman"/>
              </w:rPr>
              <w:t>те соответствующую позицию из правого столбца:</w:t>
            </w:r>
          </w:p>
          <w:tbl>
            <w:tblPr>
              <w:tblStyle w:val="af7"/>
              <w:tblW w:w="0" w:type="auto"/>
              <w:tblLayout w:type="fixed"/>
              <w:tblLook w:val="04A0"/>
            </w:tblPr>
            <w:tblGrid>
              <w:gridCol w:w="1845"/>
              <w:gridCol w:w="2863"/>
            </w:tblGrid>
            <w:tr w:rsidR="00912DE8" w:rsidRPr="00E23BA9" w:rsidTr="00427F0E">
              <w:tc>
                <w:tcPr>
                  <w:tcW w:w="184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DE5ABC">
                  <w:pPr>
                    <w:tabs>
                      <w:tab w:val="left" w:pos="1358"/>
                    </w:tabs>
                    <w:rPr>
                      <w:rFonts w:ascii="Times New Roman" w:hAnsi="Times New Roman" w:cs="Times New Roman"/>
                      <w:lang w:eastAsia="en-US"/>
                    </w:rPr>
                  </w:pPr>
                  <w:r>
                    <w:rPr>
                      <w:rFonts w:ascii="Times New Roman" w:hAnsi="Times New Roman" w:cs="Times New Roman"/>
                      <w:lang w:eastAsia="en-US"/>
                    </w:rPr>
                    <w:t>Структура</w:t>
                  </w:r>
                </w:p>
              </w:tc>
              <w:tc>
                <w:tcPr>
                  <w:tcW w:w="286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521CDB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>
                    <w:rPr>
                      <w:rFonts w:ascii="Times New Roman" w:hAnsi="Times New Roman" w:cs="Times New Roman"/>
                      <w:lang w:eastAsia="en-US"/>
                    </w:rPr>
                    <w:t>Мода</w:t>
                  </w:r>
                </w:p>
              </w:tc>
            </w:tr>
            <w:tr w:rsidR="00912DE8" w:rsidRPr="00E23BA9" w:rsidTr="00427F0E">
              <w:tc>
                <w:tcPr>
                  <w:tcW w:w="184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DE5ABC">
                  <w:pPr>
                    <w:tabs>
                      <w:tab w:val="left" w:pos="1358"/>
                    </w:tabs>
                    <w:rPr>
                      <w:rFonts w:ascii="Times New Roman" w:hAnsi="Times New Roman" w:cs="Times New Roman"/>
                      <w:bCs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bCs/>
                      <w:lang w:eastAsia="en-US"/>
                    </w:rPr>
                    <w:t>1)</w:t>
                  </w:r>
                </w:p>
                <w:p w:rsidR="00912DE8" w:rsidRDefault="00912DE8" w:rsidP="001C6B2D">
                  <w:pPr>
                    <w:tabs>
                      <w:tab w:val="left" w:pos="1358"/>
                    </w:tabs>
                    <w:rPr>
                      <w:rFonts w:ascii="Times New Roman" w:hAnsi="Times New Roman" w:cs="Times New Roman"/>
                      <w:bCs/>
                      <w:lang w:eastAsia="en-US"/>
                    </w:rPr>
                  </w:pPr>
                </w:p>
                <w:p w:rsidR="00912DE8" w:rsidRDefault="00912DE8" w:rsidP="001C6B2D">
                  <w:pPr>
                    <w:tabs>
                      <w:tab w:val="left" w:pos="1358"/>
                    </w:tabs>
                    <w:rPr>
                      <w:rFonts w:ascii="Times New Roman" w:hAnsi="Times New Roman" w:cs="Times New Roman"/>
                      <w:bCs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bCs/>
                      <w:noProof/>
                    </w:rPr>
                    <w:drawing>
                      <wp:inline distT="0" distB="0" distL="0" distR="0">
                        <wp:extent cx="577719" cy="509564"/>
                        <wp:effectExtent l="0" t="0" r="0" b="0"/>
                        <wp:docPr id="41" name="Рисунок 2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70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9" cstate="print"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81687" cy="51306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912DE8" w:rsidRPr="00E23BA9" w:rsidRDefault="00912DE8" w:rsidP="001C6B2D">
                  <w:pPr>
                    <w:tabs>
                      <w:tab w:val="left" w:pos="1358"/>
                    </w:tabs>
                    <w:rPr>
                      <w:rFonts w:ascii="Times New Roman" w:hAnsi="Times New Roman" w:cs="Times New Roman"/>
                      <w:bCs/>
                      <w:lang w:eastAsia="en-US"/>
                    </w:rPr>
                  </w:pPr>
                </w:p>
              </w:tc>
              <w:tc>
                <w:tcPr>
                  <w:tcW w:w="286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521CDB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 xml:space="preserve">а) </w:t>
                  </w:r>
                  <w:r w:rsidRPr="00E23BA9">
                    <w:rPr>
                      <w:rFonts w:ascii="Times New Roman" w:hAnsi="Times New Roman" w:cs="Times New Roman"/>
                      <w:i/>
                      <w:lang w:val="en-US" w:eastAsia="en-US"/>
                    </w:rPr>
                    <w:t>TEM</w:t>
                  </w:r>
                  <w:r w:rsidRPr="00E23BA9">
                    <w:rPr>
                      <w:rFonts w:ascii="Times New Roman" w:hAnsi="Times New Roman" w:cs="Times New Roman"/>
                      <w:vertAlign w:val="subscript"/>
                      <w:lang w:eastAsia="en-US"/>
                    </w:rPr>
                    <w:t>01</w:t>
                  </w:r>
                </w:p>
              </w:tc>
            </w:tr>
            <w:tr w:rsidR="00912DE8" w:rsidRPr="00E23BA9" w:rsidTr="00427F0E">
              <w:tc>
                <w:tcPr>
                  <w:tcW w:w="184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1C6B2D">
                  <w:pPr>
                    <w:tabs>
                      <w:tab w:val="left" w:pos="1358"/>
                    </w:tabs>
                    <w:rPr>
                      <w:rFonts w:ascii="Times New Roman" w:hAnsi="Times New Roman" w:cs="Times New Roman"/>
                      <w:noProof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 xml:space="preserve">2) </w:t>
                  </w:r>
                </w:p>
                <w:p w:rsidR="00912DE8" w:rsidRPr="00E23BA9" w:rsidRDefault="00912DE8" w:rsidP="001C6B2D">
                  <w:pPr>
                    <w:tabs>
                      <w:tab w:val="left" w:pos="1358"/>
                    </w:tabs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noProof/>
                    </w:rPr>
                    <w:drawing>
                      <wp:inline distT="0" distB="0" distL="0" distR="0">
                        <wp:extent cx="566517" cy="483080"/>
                        <wp:effectExtent l="0" t="0" r="0" b="0"/>
                        <wp:docPr id="42" name="Рисунок 2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70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0" cstate="print"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69115" cy="48529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86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1C6B2D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 xml:space="preserve">б) </w:t>
                  </w:r>
                  <w:r w:rsidRPr="00E23BA9">
                    <w:rPr>
                      <w:rFonts w:ascii="Times New Roman" w:hAnsi="Times New Roman" w:cs="Times New Roman"/>
                      <w:i/>
                      <w:lang w:val="en-US" w:eastAsia="en-US"/>
                    </w:rPr>
                    <w:t>TEM</w:t>
                  </w:r>
                  <w:r w:rsidRPr="00E23BA9">
                    <w:rPr>
                      <w:rFonts w:ascii="Times New Roman" w:hAnsi="Times New Roman" w:cs="Times New Roman"/>
                      <w:vertAlign w:val="subscript"/>
                      <w:lang w:eastAsia="en-US"/>
                    </w:rPr>
                    <w:t>02</w:t>
                  </w:r>
                </w:p>
              </w:tc>
            </w:tr>
            <w:tr w:rsidR="00912DE8" w:rsidRPr="00E23BA9" w:rsidTr="00427F0E">
              <w:tc>
                <w:tcPr>
                  <w:tcW w:w="184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1C6B2D">
                  <w:pPr>
                    <w:tabs>
                      <w:tab w:val="left" w:pos="1358"/>
                    </w:tabs>
                    <w:rPr>
                      <w:rFonts w:ascii="Times New Roman" w:hAnsi="Times New Roman" w:cs="Times New Roman"/>
                      <w:noProof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 xml:space="preserve">3) </w:t>
                  </w:r>
                </w:p>
                <w:p w:rsidR="00912DE8" w:rsidRPr="00E23BA9" w:rsidRDefault="00912DE8" w:rsidP="001C6B2D">
                  <w:pPr>
                    <w:tabs>
                      <w:tab w:val="left" w:pos="1358"/>
                    </w:tabs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noProof/>
                    </w:rPr>
                    <w:drawing>
                      <wp:inline distT="0" distB="0" distL="0" distR="0">
                        <wp:extent cx="595223" cy="505526"/>
                        <wp:effectExtent l="0" t="0" r="0" b="0"/>
                        <wp:docPr id="44" name="Рисунок 2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70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1" cstate="print"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02153" cy="51141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86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1C6B2D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 xml:space="preserve">в) </w:t>
                  </w:r>
                  <w:r w:rsidRPr="00E23BA9">
                    <w:rPr>
                      <w:rFonts w:ascii="Times New Roman" w:hAnsi="Times New Roman" w:cs="Times New Roman"/>
                      <w:i/>
                      <w:lang w:val="en-US" w:eastAsia="en-US"/>
                    </w:rPr>
                    <w:t>TEM</w:t>
                  </w:r>
                  <w:r w:rsidRPr="00E23BA9">
                    <w:rPr>
                      <w:rFonts w:ascii="Times New Roman" w:hAnsi="Times New Roman" w:cs="Times New Roman"/>
                      <w:vertAlign w:val="subscript"/>
                      <w:lang w:eastAsia="en-US"/>
                    </w:rPr>
                    <w:t>20</w:t>
                  </w:r>
                </w:p>
              </w:tc>
            </w:tr>
            <w:tr w:rsidR="00912DE8" w:rsidRPr="00E23BA9" w:rsidTr="00427F0E">
              <w:tc>
                <w:tcPr>
                  <w:tcW w:w="184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912DE8" w:rsidRPr="00E23BA9" w:rsidRDefault="00912DE8" w:rsidP="001C6B2D">
                  <w:pPr>
                    <w:tabs>
                      <w:tab w:val="left" w:pos="1358"/>
                    </w:tabs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4)</w:t>
                  </w:r>
                </w:p>
                <w:p w:rsidR="00912DE8" w:rsidRPr="00E23BA9" w:rsidRDefault="00912DE8" w:rsidP="001C6B2D">
                  <w:pPr>
                    <w:tabs>
                      <w:tab w:val="left" w:pos="1358"/>
                    </w:tabs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noProof/>
                    </w:rPr>
                    <w:drawing>
                      <wp:inline distT="0" distB="0" distL="0" distR="0">
                        <wp:extent cx="595355" cy="491291"/>
                        <wp:effectExtent l="0" t="0" r="0" b="0"/>
                        <wp:docPr id="45" name="Рисунок 2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70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2" cstate="print"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96732" cy="49242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86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912DE8" w:rsidRPr="00E23BA9" w:rsidRDefault="00912DE8" w:rsidP="001C6B2D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г)</w:t>
                  </w:r>
                  <w:r w:rsidRPr="00E23BA9">
                    <w:rPr>
                      <w:rFonts w:ascii="Times New Roman" w:hAnsi="Times New Roman" w:cs="Times New Roman"/>
                      <w:i/>
                      <w:lang w:val="en-US" w:eastAsia="en-US"/>
                    </w:rPr>
                    <w:t>TEM</w:t>
                  </w:r>
                  <w:r w:rsidRPr="00E23BA9">
                    <w:rPr>
                      <w:rFonts w:ascii="Times New Roman" w:hAnsi="Times New Roman" w:cs="Times New Roman"/>
                      <w:vertAlign w:val="subscript"/>
                      <w:lang w:eastAsia="en-US"/>
                    </w:rPr>
                    <w:t>21</w:t>
                  </w:r>
                </w:p>
              </w:tc>
            </w:tr>
            <w:tr w:rsidR="00912DE8" w:rsidRPr="00E23BA9" w:rsidTr="00427F0E">
              <w:tc>
                <w:tcPr>
                  <w:tcW w:w="184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912DE8" w:rsidRPr="00E23BA9" w:rsidRDefault="00912DE8" w:rsidP="001C6B2D">
                  <w:pPr>
                    <w:tabs>
                      <w:tab w:val="left" w:pos="1358"/>
                    </w:tabs>
                    <w:rPr>
                      <w:rFonts w:ascii="Times New Roman" w:hAnsi="Times New Roman" w:cs="Times New Roman"/>
                      <w:lang w:eastAsia="en-US"/>
                    </w:rPr>
                  </w:pPr>
                </w:p>
              </w:tc>
              <w:tc>
                <w:tcPr>
                  <w:tcW w:w="286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912DE8" w:rsidRPr="00E23BA9" w:rsidRDefault="00912DE8" w:rsidP="00521CDB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д)</w:t>
                  </w:r>
                  <w:r w:rsidRPr="00E23BA9">
                    <w:rPr>
                      <w:rFonts w:ascii="Times New Roman" w:hAnsi="Times New Roman" w:cs="Times New Roman"/>
                      <w:i/>
                      <w:lang w:val="en-US" w:eastAsia="en-US"/>
                    </w:rPr>
                    <w:t>TEM</w:t>
                  </w:r>
                  <w:r w:rsidRPr="00E23BA9">
                    <w:rPr>
                      <w:rFonts w:ascii="Times New Roman" w:hAnsi="Times New Roman" w:cs="Times New Roman"/>
                      <w:vertAlign w:val="subscript"/>
                      <w:lang w:eastAsia="en-US"/>
                    </w:rPr>
                    <w:t>12</w:t>
                  </w:r>
                </w:p>
              </w:tc>
            </w:tr>
          </w:tbl>
          <w:p w:rsidR="00912DE8" w:rsidRPr="00E23BA9" w:rsidRDefault="00912DE8" w:rsidP="001006EA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776" w:type="pct"/>
          </w:tcPr>
          <w:tbl>
            <w:tblPr>
              <w:tblStyle w:val="af7"/>
              <w:tblW w:w="0" w:type="auto"/>
              <w:tblLayout w:type="fixed"/>
              <w:tblLook w:val="04A0"/>
            </w:tblPr>
            <w:tblGrid>
              <w:gridCol w:w="326"/>
              <w:gridCol w:w="326"/>
              <w:gridCol w:w="328"/>
              <w:gridCol w:w="299"/>
            </w:tblGrid>
            <w:tr w:rsidR="00912DE8" w:rsidRPr="00E23BA9" w:rsidTr="00912DE8">
              <w:tc>
                <w:tcPr>
                  <w:tcW w:w="32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521CDB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1</w:t>
                  </w:r>
                </w:p>
              </w:tc>
              <w:tc>
                <w:tcPr>
                  <w:tcW w:w="32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521CDB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2</w:t>
                  </w:r>
                </w:p>
              </w:tc>
              <w:tc>
                <w:tcPr>
                  <w:tcW w:w="32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521CDB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3</w:t>
                  </w:r>
                </w:p>
              </w:tc>
              <w:tc>
                <w:tcPr>
                  <w:tcW w:w="29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521CDB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4</w:t>
                  </w:r>
                </w:p>
              </w:tc>
            </w:tr>
            <w:tr w:rsidR="00912DE8" w:rsidRPr="00E23BA9" w:rsidTr="00912DE8">
              <w:tc>
                <w:tcPr>
                  <w:tcW w:w="32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521CDB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в</w:t>
                  </w:r>
                </w:p>
              </w:tc>
              <w:tc>
                <w:tcPr>
                  <w:tcW w:w="32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521CDB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б</w:t>
                  </w:r>
                </w:p>
              </w:tc>
              <w:tc>
                <w:tcPr>
                  <w:tcW w:w="32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521CDB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г</w:t>
                  </w:r>
                </w:p>
              </w:tc>
              <w:tc>
                <w:tcPr>
                  <w:tcW w:w="29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12DE8" w:rsidRPr="00E23BA9" w:rsidRDefault="00912DE8" w:rsidP="00521CDB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E23BA9">
                    <w:rPr>
                      <w:rFonts w:ascii="Times New Roman" w:hAnsi="Times New Roman" w:cs="Times New Roman"/>
                      <w:lang w:eastAsia="en-US"/>
                    </w:rPr>
                    <w:t>а</w:t>
                  </w:r>
                </w:p>
              </w:tc>
            </w:tr>
          </w:tbl>
          <w:p w:rsidR="00912DE8" w:rsidRPr="00E23BA9" w:rsidRDefault="00912DE8" w:rsidP="001006EA">
            <w:pPr>
              <w:jc w:val="both"/>
              <w:rPr>
                <w:rFonts w:ascii="Times New Roman" w:hAnsi="Times New Roman" w:cs="Times New Roman"/>
              </w:rPr>
            </w:pPr>
          </w:p>
        </w:tc>
      </w:tr>
    </w:tbl>
    <w:p w:rsidR="001605C7" w:rsidRPr="00B01B85" w:rsidRDefault="001605C7" w:rsidP="008B1762">
      <w:pPr>
        <w:rPr>
          <w:rFonts w:ascii="Times New Roman" w:hAnsi="Times New Roman" w:cs="Times New Roman"/>
        </w:rPr>
      </w:pPr>
    </w:p>
    <w:sectPr w:rsidR="001605C7" w:rsidRPr="00B01B85" w:rsidSect="003E4C26">
      <w:headerReference w:type="even" r:id="rId73"/>
      <w:headerReference w:type="default" r:id="rId74"/>
      <w:headerReference w:type="first" r:id="rId75"/>
      <w:pgSz w:w="11906" w:h="16838"/>
      <w:pgMar w:top="851" w:right="851" w:bottom="851" w:left="1418" w:header="708" w:footer="708" w:gutter="0"/>
      <w:cols w:space="708"/>
      <w:docGrid w:linePitch="360"/>
    </w:sectPr>
  </w:body>
</w:document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ex:commentExtensible w16cex:durableId="26103A7C" w16cex:dateUtc="2022-04-08T05:16:00Z"/>
  <w16cex:commentExtensible w16cex:durableId="26103A7D" w16cex:dateUtc="2022-04-11T08:12:00Z"/>
  <w16cex:commentExtensible w16cex:durableId="26103A7E" w16cex:dateUtc="2022-04-11T08:30:00Z"/>
  <w16cex:commentExtensible w16cex:durableId="26103A7F" w16cex:dateUtc="2022-04-08T09:40:00Z"/>
  <w16cex:commentExtensible w16cex:durableId="2610410E" w16cex:dateUtc="2022-04-24T14:35:00Z"/>
  <w16cex:commentExtensible w16cex:durableId="26104125" w16cex:dateUtc="2022-04-24T14:35:00Z"/>
  <w16cex:commentExtensible w16cex:durableId="26103A80" w16cex:dateUtc="2022-04-08T09:40:00Z"/>
  <w16cex:commentExtensible w16cex:durableId="26103A81" w16cex:dateUtc="2022-04-08T05:26:00Z"/>
  <w16cex:commentExtensible w16cex:durableId="26103A82" w16cex:dateUtc="2022-04-11T08:31:00Z"/>
  <w16cex:commentExtensible w16cex:durableId="26103A83" w16cex:dateUtc="2022-04-08T05:27:00Z"/>
  <w16cex:commentExtensible w16cex:durableId="26104190" w16cex:dateUtc="2022-04-24T14:37:00Z"/>
  <w16cex:commentExtensible w16cex:durableId="261041FE" w16cex:dateUtc="2022-04-24T14:39:00Z"/>
  <w16cex:commentExtensible w16cex:durableId="261042B8" w16cex:dateUtc="2022-04-24T14:42:00Z"/>
  <w16cex:commentExtensible w16cex:durableId="261042CB" w16cex:dateUtc="2022-04-24T14:42:00Z"/>
  <w16cex:commentExtensible w16cex:durableId="26104331" w16cex:dateUtc="2022-04-24T14:44:00Z"/>
  <w16cex:commentExtensible w16cex:durableId="26104397" w16cex:dateUtc="2022-04-24T14:45:00Z"/>
  <w16cex:commentExtensible w16cex:durableId="261043A8" w16cex:dateUtc="2022-04-24T14:46:00Z"/>
  <w16cex:commentExtensible w16cex:durableId="261049DF" w16cex:dateUtc="2022-04-24T15:12:00Z"/>
  <w16cex:commentExtensible w16cex:durableId="26104ABB" w16cex:dateUtc="2022-04-24T15:16:00Z"/>
</w16cex:commentsExtensible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E4E21" w:rsidRDefault="000E4E21" w:rsidP="00DE266B">
      <w:r>
        <w:separator/>
      </w:r>
    </w:p>
  </w:endnote>
  <w:endnote w:type="continuationSeparator" w:id="0">
    <w:p w:rsidR="000E4E21" w:rsidRDefault="000E4E21" w:rsidP="00DE266B">
      <w:r>
        <w:continuationSeparator/>
      </w:r>
    </w:p>
  </w:endnote>
  <w:endnote w:type="continuationNotice" w:id="1">
    <w:p w:rsidR="000E4E21" w:rsidRDefault="000E4E21"/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yriad Pro">
    <w:altName w:val="Times New Roman"/>
    <w:charset w:val="01"/>
    <w:family w:val="roman"/>
    <w:pitch w:val="variable"/>
    <w:sig w:usb0="00000000" w:usb1="00000000" w:usb2="00000000" w:usb3="00000000" w:csb0="0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E4E21" w:rsidRDefault="000E4E21" w:rsidP="00DE266B">
      <w:r>
        <w:separator/>
      </w:r>
    </w:p>
  </w:footnote>
  <w:footnote w:type="continuationSeparator" w:id="0">
    <w:p w:rsidR="000E4E21" w:rsidRDefault="000E4E21" w:rsidP="00DE266B">
      <w:r>
        <w:continuationSeparator/>
      </w:r>
    </w:p>
  </w:footnote>
  <w:footnote w:type="continuationNotice" w:id="1">
    <w:p w:rsidR="000E4E21" w:rsidRDefault="000E4E21"/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8727A" w:rsidRDefault="00A8727A">
    <w:pPr>
      <w:pStyle w:val="af2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8727A" w:rsidRDefault="00A8727A" w:rsidP="005D7EA9">
    <w:pPr>
      <w:pStyle w:val="af2"/>
      <w:jc w:val="right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8727A" w:rsidRDefault="00A8727A">
    <w:pPr>
      <w:pStyle w:val="af2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3"/>
    <w:multiLevelType w:val="multilevel"/>
    <w:tmpl w:val="0EDED87C"/>
    <w:lvl w:ilvl="0">
      <w:start w:val="1"/>
      <w:numFmt w:val="bullet"/>
      <w:lvlText w:val="-"/>
      <w:lvlJc w:val="left"/>
      <w:rPr>
        <w:sz w:val="28"/>
        <w:szCs w:val="28"/>
      </w:rPr>
    </w:lvl>
    <w:lvl w:ilvl="1">
      <w:start w:val="1"/>
      <w:numFmt w:val="decimal"/>
      <w:lvlText w:val="%2"/>
      <w:lvlJc w:val="left"/>
      <w:rPr>
        <w:sz w:val="24"/>
        <w:szCs w:val="24"/>
      </w:rPr>
    </w:lvl>
    <w:lvl w:ilvl="2">
      <w:start w:val="1"/>
      <w:numFmt w:val="decimal"/>
      <w:lvlText w:val="%2"/>
      <w:lvlJc w:val="left"/>
      <w:rPr>
        <w:sz w:val="24"/>
        <w:szCs w:val="24"/>
      </w:rPr>
    </w:lvl>
    <w:lvl w:ilvl="3">
      <w:start w:val="1"/>
      <w:numFmt w:val="decimal"/>
      <w:lvlText w:val="%2"/>
      <w:lvlJc w:val="left"/>
      <w:rPr>
        <w:sz w:val="24"/>
        <w:szCs w:val="24"/>
      </w:rPr>
    </w:lvl>
    <w:lvl w:ilvl="4">
      <w:start w:val="1"/>
      <w:numFmt w:val="decimal"/>
      <w:lvlText w:val="%2"/>
      <w:lvlJc w:val="left"/>
      <w:rPr>
        <w:sz w:val="24"/>
        <w:szCs w:val="24"/>
      </w:rPr>
    </w:lvl>
    <w:lvl w:ilvl="5">
      <w:start w:val="1"/>
      <w:numFmt w:val="decimal"/>
      <w:lvlText w:val="%2"/>
      <w:lvlJc w:val="left"/>
      <w:rPr>
        <w:sz w:val="24"/>
        <w:szCs w:val="24"/>
      </w:rPr>
    </w:lvl>
    <w:lvl w:ilvl="6">
      <w:start w:val="1"/>
      <w:numFmt w:val="decimal"/>
      <w:lvlText w:val="%2"/>
      <w:lvlJc w:val="left"/>
      <w:rPr>
        <w:sz w:val="24"/>
        <w:szCs w:val="24"/>
      </w:rPr>
    </w:lvl>
    <w:lvl w:ilvl="7">
      <w:start w:val="1"/>
      <w:numFmt w:val="decimal"/>
      <w:lvlText w:val="%2"/>
      <w:lvlJc w:val="left"/>
      <w:rPr>
        <w:sz w:val="24"/>
        <w:szCs w:val="24"/>
      </w:rPr>
    </w:lvl>
    <w:lvl w:ilvl="8">
      <w:start w:val="1"/>
      <w:numFmt w:val="decimal"/>
      <w:lvlText w:val="%2"/>
      <w:lvlJc w:val="left"/>
      <w:rPr>
        <w:sz w:val="24"/>
        <w:szCs w:val="24"/>
      </w:rPr>
    </w:lvl>
  </w:abstractNum>
  <w:abstractNum w:abstractNumId="1">
    <w:nsid w:val="09A12690"/>
    <w:multiLevelType w:val="multilevel"/>
    <w:tmpl w:val="2CD2DC10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1084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2">
    <w:nsid w:val="0CA557FC"/>
    <w:multiLevelType w:val="hybridMultilevel"/>
    <w:tmpl w:val="6898058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4C43CE"/>
    <w:multiLevelType w:val="hybridMultilevel"/>
    <w:tmpl w:val="0C6CE554"/>
    <w:lvl w:ilvl="0" w:tplc="DF16D330">
      <w:start w:val="1"/>
      <w:numFmt w:val="bullet"/>
      <w:lvlText w:val="─"/>
      <w:lvlJc w:val="left"/>
      <w:pPr>
        <w:ind w:left="3903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10928DE"/>
    <w:multiLevelType w:val="multilevel"/>
    <w:tmpl w:val="2CE0078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>
    <w:nsid w:val="13F372C7"/>
    <w:multiLevelType w:val="hybridMultilevel"/>
    <w:tmpl w:val="0EE01D36"/>
    <w:lvl w:ilvl="0" w:tplc="F196CAA4">
      <w:start w:val="1"/>
      <w:numFmt w:val="bullet"/>
      <w:lvlText w:val="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6E30BD3E" w:tentative="1">
      <w:start w:val="1"/>
      <w:numFmt w:val="bullet"/>
      <w:lvlText w:val="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67E67070" w:tentative="1">
      <w:start w:val="1"/>
      <w:numFmt w:val="bullet"/>
      <w:lvlText w:val="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D1C3ACC" w:tentative="1">
      <w:start w:val="1"/>
      <w:numFmt w:val="bullet"/>
      <w:lvlText w:val="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F4D88A0A" w:tentative="1">
      <w:start w:val="1"/>
      <w:numFmt w:val="bullet"/>
      <w:lvlText w:val="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19DEE1F2" w:tentative="1">
      <w:start w:val="1"/>
      <w:numFmt w:val="bullet"/>
      <w:lvlText w:val="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BA74A3C8" w:tentative="1">
      <w:start w:val="1"/>
      <w:numFmt w:val="bullet"/>
      <w:lvlText w:val="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B13A9C30" w:tentative="1">
      <w:start w:val="1"/>
      <w:numFmt w:val="bullet"/>
      <w:lvlText w:val="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89282500" w:tentative="1">
      <w:start w:val="1"/>
      <w:numFmt w:val="bullet"/>
      <w:lvlText w:val="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142E4E86"/>
    <w:multiLevelType w:val="hybridMultilevel"/>
    <w:tmpl w:val="8E362410"/>
    <w:lvl w:ilvl="0" w:tplc="89C6D428">
      <w:start w:val="1"/>
      <w:numFmt w:val="decimal"/>
      <w:lvlText w:val="%1)"/>
      <w:lvlJc w:val="left"/>
      <w:pPr>
        <w:ind w:left="1864" w:hanging="108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64" w:hanging="360"/>
      </w:pPr>
    </w:lvl>
    <w:lvl w:ilvl="2" w:tplc="0419001B" w:tentative="1">
      <w:start w:val="1"/>
      <w:numFmt w:val="lowerRoman"/>
      <w:lvlText w:val="%3."/>
      <w:lvlJc w:val="right"/>
      <w:pPr>
        <w:ind w:left="2584" w:hanging="180"/>
      </w:pPr>
    </w:lvl>
    <w:lvl w:ilvl="3" w:tplc="0419000F" w:tentative="1">
      <w:start w:val="1"/>
      <w:numFmt w:val="decimal"/>
      <w:lvlText w:val="%4."/>
      <w:lvlJc w:val="left"/>
      <w:pPr>
        <w:ind w:left="3304" w:hanging="360"/>
      </w:pPr>
    </w:lvl>
    <w:lvl w:ilvl="4" w:tplc="04190019" w:tentative="1">
      <w:start w:val="1"/>
      <w:numFmt w:val="lowerLetter"/>
      <w:lvlText w:val="%5."/>
      <w:lvlJc w:val="left"/>
      <w:pPr>
        <w:ind w:left="4024" w:hanging="360"/>
      </w:pPr>
    </w:lvl>
    <w:lvl w:ilvl="5" w:tplc="0419001B" w:tentative="1">
      <w:start w:val="1"/>
      <w:numFmt w:val="lowerRoman"/>
      <w:lvlText w:val="%6."/>
      <w:lvlJc w:val="right"/>
      <w:pPr>
        <w:ind w:left="4744" w:hanging="180"/>
      </w:pPr>
    </w:lvl>
    <w:lvl w:ilvl="6" w:tplc="0419000F" w:tentative="1">
      <w:start w:val="1"/>
      <w:numFmt w:val="decimal"/>
      <w:lvlText w:val="%7."/>
      <w:lvlJc w:val="left"/>
      <w:pPr>
        <w:ind w:left="5464" w:hanging="360"/>
      </w:pPr>
    </w:lvl>
    <w:lvl w:ilvl="7" w:tplc="04190019" w:tentative="1">
      <w:start w:val="1"/>
      <w:numFmt w:val="lowerLetter"/>
      <w:lvlText w:val="%8."/>
      <w:lvlJc w:val="left"/>
      <w:pPr>
        <w:ind w:left="6184" w:hanging="360"/>
      </w:pPr>
    </w:lvl>
    <w:lvl w:ilvl="8" w:tplc="0419001B" w:tentative="1">
      <w:start w:val="1"/>
      <w:numFmt w:val="lowerRoman"/>
      <w:lvlText w:val="%9."/>
      <w:lvlJc w:val="right"/>
      <w:pPr>
        <w:ind w:left="6904" w:hanging="180"/>
      </w:pPr>
    </w:lvl>
  </w:abstractNum>
  <w:abstractNum w:abstractNumId="7">
    <w:nsid w:val="180F3AAE"/>
    <w:multiLevelType w:val="multilevel"/>
    <w:tmpl w:val="ED0EF4D6"/>
    <w:lvl w:ilvl="0">
      <w:start w:val="2"/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96" w:hanging="600"/>
      </w:pPr>
      <w:rPr>
        <w:rFonts w:hint="default"/>
      </w:rPr>
    </w:lvl>
    <w:lvl w:ilvl="2">
      <w:start w:val="4"/>
      <w:numFmt w:val="decimal"/>
      <w:lvlText w:val="%1.%2.%3"/>
      <w:lvlJc w:val="left"/>
      <w:pPr>
        <w:ind w:left="1712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568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064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92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416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272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128" w:hanging="2160"/>
      </w:pPr>
      <w:rPr>
        <w:rFonts w:hint="default"/>
      </w:rPr>
    </w:lvl>
  </w:abstractNum>
  <w:abstractNum w:abstractNumId="8">
    <w:nsid w:val="1E9C7BFD"/>
    <w:multiLevelType w:val="multilevel"/>
    <w:tmpl w:val="B8B0D3F2"/>
    <w:lvl w:ilvl="0">
      <w:start w:val="2"/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600" w:hanging="600"/>
      </w:pPr>
      <w:rPr>
        <w:rFonts w:hint="default"/>
      </w:rPr>
    </w:lvl>
    <w:lvl w:ilvl="2">
      <w:start w:val="4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9">
    <w:nsid w:val="22986310"/>
    <w:multiLevelType w:val="hybridMultilevel"/>
    <w:tmpl w:val="3DA65C62"/>
    <w:lvl w:ilvl="0" w:tplc="2DEADBA8">
      <w:start w:val="1"/>
      <w:numFmt w:val="decimal"/>
      <w:lvlText w:val="%1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0">
    <w:nsid w:val="29AE34A9"/>
    <w:multiLevelType w:val="hybridMultilevel"/>
    <w:tmpl w:val="F1F84CA0"/>
    <w:lvl w:ilvl="0" w:tplc="DF16D330">
      <w:start w:val="1"/>
      <w:numFmt w:val="bullet"/>
      <w:lvlText w:val="─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4D161DE"/>
    <w:multiLevelType w:val="multilevel"/>
    <w:tmpl w:val="31363F80"/>
    <w:lvl w:ilvl="0">
      <w:start w:val="3"/>
      <w:numFmt w:val="decimal"/>
      <w:lvlText w:val="%1"/>
      <w:lvlJc w:val="left"/>
      <w:pPr>
        <w:ind w:left="928" w:hanging="360"/>
      </w:pPr>
      <w:rPr>
        <w:rFonts w:hint="default"/>
      </w:rPr>
    </w:lvl>
    <w:lvl w:ilvl="1">
      <w:start w:val="3"/>
      <w:numFmt w:val="decimal"/>
      <w:isLgl/>
      <w:lvlText w:val="%1.%2"/>
      <w:lvlJc w:val="left"/>
      <w:pPr>
        <w:ind w:left="1443" w:hanging="45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923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3348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4133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4558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5343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6128" w:hanging="2160"/>
      </w:pPr>
      <w:rPr>
        <w:rFonts w:hint="default"/>
      </w:rPr>
    </w:lvl>
  </w:abstractNum>
  <w:abstractNum w:abstractNumId="12">
    <w:nsid w:val="3817185E"/>
    <w:multiLevelType w:val="multilevel"/>
    <w:tmpl w:val="0EE253C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>
    <w:nsid w:val="3C6E0451"/>
    <w:multiLevelType w:val="hybridMultilevel"/>
    <w:tmpl w:val="C264FFB4"/>
    <w:lvl w:ilvl="0" w:tplc="27B4863E">
      <w:start w:val="6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4">
    <w:nsid w:val="3FBA119D"/>
    <w:multiLevelType w:val="multilevel"/>
    <w:tmpl w:val="DCDC9CD0"/>
    <w:lvl w:ilvl="0">
      <w:start w:val="2"/>
      <w:numFmt w:val="decimal"/>
      <w:lvlText w:val="%1"/>
      <w:lvlJc w:val="left"/>
      <w:pPr>
        <w:ind w:left="810" w:hanging="81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810" w:hanging="810"/>
      </w:pPr>
      <w:rPr>
        <w:rFonts w:hint="default"/>
      </w:rPr>
    </w:lvl>
    <w:lvl w:ilvl="2">
      <w:start w:val="4"/>
      <w:numFmt w:val="decimal"/>
      <w:lvlText w:val="%1.%2.%3"/>
      <w:lvlJc w:val="left"/>
      <w:pPr>
        <w:ind w:left="810" w:hanging="810"/>
      </w:pPr>
      <w:rPr>
        <w:rFonts w:hint="default"/>
      </w:rPr>
    </w:lvl>
    <w:lvl w:ilvl="3">
      <w:start w:val="2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5">
    <w:nsid w:val="48B04269"/>
    <w:multiLevelType w:val="hybridMultilevel"/>
    <w:tmpl w:val="F6D601F8"/>
    <w:lvl w:ilvl="0" w:tplc="37B45A26">
      <w:start w:val="1"/>
      <w:numFmt w:val="bullet"/>
      <w:lvlText w:val=""/>
      <w:lvlJc w:val="left"/>
      <w:pPr>
        <w:ind w:left="1494" w:hanging="360"/>
      </w:pPr>
      <w:rPr>
        <w:rFonts w:ascii="Symbol" w:eastAsia="Calibri" w:hAnsi="Symbol" w:cs="Times New Roman" w:hint="default"/>
        <w:i/>
      </w:rPr>
    </w:lvl>
    <w:lvl w:ilvl="1" w:tplc="04190003" w:tentative="1">
      <w:start w:val="1"/>
      <w:numFmt w:val="bullet"/>
      <w:lvlText w:val="o"/>
      <w:lvlJc w:val="left"/>
      <w:pPr>
        <w:ind w:left="221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3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5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7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9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1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3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54" w:hanging="360"/>
      </w:pPr>
      <w:rPr>
        <w:rFonts w:ascii="Wingdings" w:hAnsi="Wingdings" w:hint="default"/>
      </w:rPr>
    </w:lvl>
  </w:abstractNum>
  <w:abstractNum w:abstractNumId="16">
    <w:nsid w:val="4EE27B88"/>
    <w:multiLevelType w:val="hybridMultilevel"/>
    <w:tmpl w:val="E63C506E"/>
    <w:lvl w:ilvl="0" w:tplc="3A52A936">
      <w:numFmt w:val="bullet"/>
      <w:lvlText w:val=""/>
      <w:lvlJc w:val="left"/>
      <w:pPr>
        <w:ind w:left="720" w:hanging="360"/>
      </w:pPr>
      <w:rPr>
        <w:rFonts w:ascii="Symbol" w:eastAsia="Calibri" w:hAnsi="Symbol" w:cs="Times New Roman" w:hint="default"/>
        <w:b/>
        <w:color w:val="7030A0"/>
        <w:sz w:val="28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50DA7219"/>
    <w:multiLevelType w:val="singleLevel"/>
    <w:tmpl w:val="D46A63D0"/>
    <w:lvl w:ilvl="0">
      <w:start w:val="1"/>
      <w:numFmt w:val="decimal"/>
      <w:lvlText w:val="%1)"/>
      <w:legacy w:legacy="1" w:legacySpace="0" w:legacyIndent="288"/>
      <w:lvlJc w:val="left"/>
      <w:rPr>
        <w:rFonts w:ascii="Times New Roman" w:hAnsi="Times New Roman" w:cs="Times New Roman" w:hint="default"/>
      </w:rPr>
    </w:lvl>
  </w:abstractNum>
  <w:abstractNum w:abstractNumId="18">
    <w:nsid w:val="61F4275B"/>
    <w:multiLevelType w:val="hybridMultilevel"/>
    <w:tmpl w:val="FFC0F8BC"/>
    <w:lvl w:ilvl="0" w:tplc="D56414EA">
      <w:start w:val="1"/>
      <w:numFmt w:val="bullet"/>
      <w:lvlText w:val="-"/>
      <w:lvlJc w:val="left"/>
      <w:pPr>
        <w:ind w:left="720" w:hanging="360"/>
      </w:pPr>
      <w:rPr>
        <w:rFonts w:ascii="Times New Roman" w:hAnsi="Times New Roman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6B71282C"/>
    <w:multiLevelType w:val="singleLevel"/>
    <w:tmpl w:val="4516CA26"/>
    <w:lvl w:ilvl="0">
      <w:start w:val="1"/>
      <w:numFmt w:val="decimal"/>
      <w:lvlText w:val="%1."/>
      <w:legacy w:legacy="1" w:legacySpace="0" w:legacyIndent="351"/>
      <w:lvlJc w:val="left"/>
      <w:rPr>
        <w:rFonts w:ascii="Times New Roman" w:hAnsi="Times New Roman" w:cs="Times New Roman" w:hint="default"/>
      </w:rPr>
    </w:lvl>
  </w:abstractNum>
  <w:abstractNum w:abstractNumId="20">
    <w:nsid w:val="71726AD9"/>
    <w:multiLevelType w:val="multilevel"/>
    <w:tmpl w:val="78F84C8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875" w:hanging="115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2235" w:hanging="1155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595" w:hanging="1155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955" w:hanging="1155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6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68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400" w:hanging="2160"/>
      </w:pPr>
      <w:rPr>
        <w:rFonts w:hint="default"/>
      </w:rPr>
    </w:lvl>
  </w:abstractNum>
  <w:abstractNum w:abstractNumId="21">
    <w:nsid w:val="73BA6BFA"/>
    <w:multiLevelType w:val="hybridMultilevel"/>
    <w:tmpl w:val="4C7E0ED2"/>
    <w:lvl w:ilvl="0" w:tplc="F0BE608C">
      <w:start w:val="5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2">
    <w:nsid w:val="761C5DAB"/>
    <w:multiLevelType w:val="hybridMultilevel"/>
    <w:tmpl w:val="D28CC666"/>
    <w:lvl w:ilvl="0" w:tplc="FAE60EAA">
      <w:numFmt w:val="bullet"/>
      <w:lvlText w:val="–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3">
    <w:nsid w:val="7A1434B0"/>
    <w:multiLevelType w:val="hybridMultilevel"/>
    <w:tmpl w:val="C07AC13A"/>
    <w:lvl w:ilvl="0" w:tplc="6D443BF4">
      <w:start w:val="1"/>
      <w:numFmt w:val="bullet"/>
      <w:pStyle w:val="-1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4">
    <w:nsid w:val="7A4D1DCC"/>
    <w:multiLevelType w:val="hybridMultilevel"/>
    <w:tmpl w:val="8BA81632"/>
    <w:lvl w:ilvl="0" w:tplc="2612EBEA">
      <w:start w:val="1"/>
      <w:numFmt w:val="bullet"/>
      <w:lvlText w:val="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7AD16F04"/>
    <w:multiLevelType w:val="multilevel"/>
    <w:tmpl w:val="809A0E8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6">
    <w:nsid w:val="7FB46404"/>
    <w:multiLevelType w:val="multilevel"/>
    <w:tmpl w:val="5648926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6"/>
  </w:num>
  <w:num w:numId="2">
    <w:abstractNumId w:val="0"/>
  </w:num>
  <w:num w:numId="3">
    <w:abstractNumId w:val="21"/>
  </w:num>
  <w:num w:numId="4">
    <w:abstractNumId w:val="13"/>
  </w:num>
  <w:num w:numId="5">
    <w:abstractNumId w:val="4"/>
  </w:num>
  <w:num w:numId="6">
    <w:abstractNumId w:val="20"/>
  </w:num>
  <w:num w:numId="7">
    <w:abstractNumId w:val="9"/>
  </w:num>
  <w:num w:numId="8">
    <w:abstractNumId w:val="15"/>
  </w:num>
  <w:num w:numId="9">
    <w:abstractNumId w:val="18"/>
  </w:num>
  <w:num w:numId="10">
    <w:abstractNumId w:val="23"/>
  </w:num>
  <w:num w:numId="11">
    <w:abstractNumId w:val="11"/>
  </w:num>
  <w:num w:numId="12">
    <w:abstractNumId w:val="24"/>
  </w:num>
  <w:num w:numId="13">
    <w:abstractNumId w:val="8"/>
  </w:num>
  <w:num w:numId="14">
    <w:abstractNumId w:val="14"/>
  </w:num>
  <w:num w:numId="15">
    <w:abstractNumId w:val="7"/>
  </w:num>
  <w:num w:numId="16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9"/>
  </w:num>
  <w:num w:numId="18">
    <w:abstractNumId w:val="19"/>
    <w:lvlOverride w:ilvl="0">
      <w:lvl w:ilvl="0">
        <w:start w:val="1"/>
        <w:numFmt w:val="decimal"/>
        <w:lvlText w:val="%1."/>
        <w:legacy w:legacy="1" w:legacySpace="0" w:legacyIndent="350"/>
        <w:lvlJc w:val="left"/>
        <w:rPr>
          <w:rFonts w:ascii="Times New Roman" w:hAnsi="Times New Roman" w:cs="Times New Roman" w:hint="default"/>
        </w:rPr>
      </w:lvl>
    </w:lvlOverride>
  </w:num>
  <w:num w:numId="19">
    <w:abstractNumId w:val="16"/>
  </w:num>
  <w:num w:numId="20">
    <w:abstractNumId w:val="24"/>
  </w:num>
  <w:num w:numId="21">
    <w:abstractNumId w:val="17"/>
  </w:num>
  <w:num w:numId="22">
    <w:abstractNumId w:val="22"/>
  </w:num>
  <w:num w:numId="23">
    <w:abstractNumId w:val="12"/>
  </w:num>
  <w:num w:numId="24">
    <w:abstractNumId w:val="25"/>
  </w:num>
  <w:num w:numId="25">
    <w:abstractNumId w:val="26"/>
  </w:num>
  <w:num w:numId="26">
    <w:abstractNumId w:val="2"/>
  </w:num>
  <w:num w:numId="27">
    <w:abstractNumId w:val="1"/>
  </w:num>
  <w:num w:numId="28">
    <w:abstractNumId w:val="10"/>
  </w:num>
  <w:num w:numId="29">
    <w:abstractNumId w:val="3"/>
  </w:num>
  <w:num w:numId="30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08"/>
  <w:autoHyphenation/>
  <w:drawingGridHorizontalSpacing w:val="110"/>
  <w:displayHorizontalDrawingGridEvery w:val="2"/>
  <w:characterSpacingControl w:val="doNotCompress"/>
  <w:hdrShapeDefaults>
    <o:shapedefaults v:ext="edit" spidmax="20482"/>
  </w:hdrShapeDefaults>
  <w:footnotePr>
    <w:footnote w:id="-1"/>
    <w:footnote w:id="0"/>
    <w:footnote w:id="1"/>
  </w:footnotePr>
  <w:endnotePr>
    <w:endnote w:id="-1"/>
    <w:endnote w:id="0"/>
    <w:endnote w:id="1"/>
  </w:endnotePr>
  <w:compat/>
  <w:rsids>
    <w:rsidRoot w:val="00DE266B"/>
    <w:rsid w:val="000004DF"/>
    <w:rsid w:val="00001B3D"/>
    <w:rsid w:val="000049D9"/>
    <w:rsid w:val="00005CC8"/>
    <w:rsid w:val="000062D3"/>
    <w:rsid w:val="000063C3"/>
    <w:rsid w:val="00007494"/>
    <w:rsid w:val="000079CF"/>
    <w:rsid w:val="000101EC"/>
    <w:rsid w:val="00012B9E"/>
    <w:rsid w:val="000157AA"/>
    <w:rsid w:val="00015AD0"/>
    <w:rsid w:val="00015FF4"/>
    <w:rsid w:val="00016F19"/>
    <w:rsid w:val="0002023E"/>
    <w:rsid w:val="00020F2E"/>
    <w:rsid w:val="0002413B"/>
    <w:rsid w:val="0002554F"/>
    <w:rsid w:val="000266B4"/>
    <w:rsid w:val="00026D09"/>
    <w:rsid w:val="0002710A"/>
    <w:rsid w:val="000305D9"/>
    <w:rsid w:val="00031209"/>
    <w:rsid w:val="00032D71"/>
    <w:rsid w:val="00035543"/>
    <w:rsid w:val="000355F1"/>
    <w:rsid w:val="000359DA"/>
    <w:rsid w:val="00037ACC"/>
    <w:rsid w:val="00037DFE"/>
    <w:rsid w:val="00040E4D"/>
    <w:rsid w:val="00041089"/>
    <w:rsid w:val="0004288B"/>
    <w:rsid w:val="00042C47"/>
    <w:rsid w:val="0004514A"/>
    <w:rsid w:val="00045ABF"/>
    <w:rsid w:val="00047E3D"/>
    <w:rsid w:val="00052D58"/>
    <w:rsid w:val="0005475C"/>
    <w:rsid w:val="000555EA"/>
    <w:rsid w:val="0005671F"/>
    <w:rsid w:val="00065CDA"/>
    <w:rsid w:val="00066A17"/>
    <w:rsid w:val="000672B5"/>
    <w:rsid w:val="0006768E"/>
    <w:rsid w:val="000677D6"/>
    <w:rsid w:val="000701F2"/>
    <w:rsid w:val="00070ED2"/>
    <w:rsid w:val="000711B2"/>
    <w:rsid w:val="000725AE"/>
    <w:rsid w:val="00073639"/>
    <w:rsid w:val="00074100"/>
    <w:rsid w:val="0007439A"/>
    <w:rsid w:val="00074DE3"/>
    <w:rsid w:val="000761E1"/>
    <w:rsid w:val="0007688D"/>
    <w:rsid w:val="0008159E"/>
    <w:rsid w:val="00082A8F"/>
    <w:rsid w:val="00082AE8"/>
    <w:rsid w:val="0008321F"/>
    <w:rsid w:val="000845FC"/>
    <w:rsid w:val="00084A04"/>
    <w:rsid w:val="000852B1"/>
    <w:rsid w:val="00086E93"/>
    <w:rsid w:val="00087A1D"/>
    <w:rsid w:val="0009038B"/>
    <w:rsid w:val="000921A9"/>
    <w:rsid w:val="00092497"/>
    <w:rsid w:val="00092C21"/>
    <w:rsid w:val="00094EC0"/>
    <w:rsid w:val="00096E0B"/>
    <w:rsid w:val="00096EBB"/>
    <w:rsid w:val="000A2C73"/>
    <w:rsid w:val="000A4326"/>
    <w:rsid w:val="000A51B8"/>
    <w:rsid w:val="000A7375"/>
    <w:rsid w:val="000A7512"/>
    <w:rsid w:val="000A7843"/>
    <w:rsid w:val="000A7A24"/>
    <w:rsid w:val="000B264B"/>
    <w:rsid w:val="000B313A"/>
    <w:rsid w:val="000B4B20"/>
    <w:rsid w:val="000B4BD5"/>
    <w:rsid w:val="000B6437"/>
    <w:rsid w:val="000B7ECC"/>
    <w:rsid w:val="000C0455"/>
    <w:rsid w:val="000C0C33"/>
    <w:rsid w:val="000C164B"/>
    <w:rsid w:val="000C19F9"/>
    <w:rsid w:val="000C5621"/>
    <w:rsid w:val="000C5655"/>
    <w:rsid w:val="000D1E5B"/>
    <w:rsid w:val="000D2281"/>
    <w:rsid w:val="000D2BA6"/>
    <w:rsid w:val="000D4172"/>
    <w:rsid w:val="000D4AA2"/>
    <w:rsid w:val="000D5BA7"/>
    <w:rsid w:val="000D6AF0"/>
    <w:rsid w:val="000D75CF"/>
    <w:rsid w:val="000D7FEC"/>
    <w:rsid w:val="000E1F03"/>
    <w:rsid w:val="000E2C3C"/>
    <w:rsid w:val="000E4AC0"/>
    <w:rsid w:val="000E4C81"/>
    <w:rsid w:val="000E4E21"/>
    <w:rsid w:val="000E7025"/>
    <w:rsid w:val="000E75B8"/>
    <w:rsid w:val="000E7C69"/>
    <w:rsid w:val="000F05AF"/>
    <w:rsid w:val="000F13F9"/>
    <w:rsid w:val="000F145D"/>
    <w:rsid w:val="000F4A59"/>
    <w:rsid w:val="000F5FE7"/>
    <w:rsid w:val="000F618B"/>
    <w:rsid w:val="000F6F78"/>
    <w:rsid w:val="000F71CC"/>
    <w:rsid w:val="000F7D13"/>
    <w:rsid w:val="0010033D"/>
    <w:rsid w:val="001006EA"/>
    <w:rsid w:val="0010148A"/>
    <w:rsid w:val="00102AD6"/>
    <w:rsid w:val="001050F1"/>
    <w:rsid w:val="00105155"/>
    <w:rsid w:val="00106921"/>
    <w:rsid w:val="0010792D"/>
    <w:rsid w:val="001079B3"/>
    <w:rsid w:val="00107ADA"/>
    <w:rsid w:val="00113202"/>
    <w:rsid w:val="001157E8"/>
    <w:rsid w:val="001213F0"/>
    <w:rsid w:val="00121775"/>
    <w:rsid w:val="00121C4A"/>
    <w:rsid w:val="00122241"/>
    <w:rsid w:val="00122D8F"/>
    <w:rsid w:val="0012528A"/>
    <w:rsid w:val="00126D6A"/>
    <w:rsid w:val="00133948"/>
    <w:rsid w:val="00133F00"/>
    <w:rsid w:val="0013496F"/>
    <w:rsid w:val="00135843"/>
    <w:rsid w:val="00136BE5"/>
    <w:rsid w:val="00137512"/>
    <w:rsid w:val="00137DE5"/>
    <w:rsid w:val="0014238E"/>
    <w:rsid w:val="00142CBF"/>
    <w:rsid w:val="001437D8"/>
    <w:rsid w:val="00143C22"/>
    <w:rsid w:val="001444BA"/>
    <w:rsid w:val="00144898"/>
    <w:rsid w:val="00150036"/>
    <w:rsid w:val="001504AC"/>
    <w:rsid w:val="00150F48"/>
    <w:rsid w:val="00151A48"/>
    <w:rsid w:val="0015211C"/>
    <w:rsid w:val="001523C5"/>
    <w:rsid w:val="00152BDE"/>
    <w:rsid w:val="001540A1"/>
    <w:rsid w:val="00154393"/>
    <w:rsid w:val="001546E8"/>
    <w:rsid w:val="00154902"/>
    <w:rsid w:val="001557A6"/>
    <w:rsid w:val="00156479"/>
    <w:rsid w:val="001605C7"/>
    <w:rsid w:val="0016109A"/>
    <w:rsid w:val="001628B9"/>
    <w:rsid w:val="00162C06"/>
    <w:rsid w:val="001640AF"/>
    <w:rsid w:val="00164849"/>
    <w:rsid w:val="00165251"/>
    <w:rsid w:val="0016590F"/>
    <w:rsid w:val="00166A25"/>
    <w:rsid w:val="001673A8"/>
    <w:rsid w:val="0017144B"/>
    <w:rsid w:val="001718C5"/>
    <w:rsid w:val="0017196A"/>
    <w:rsid w:val="00172D29"/>
    <w:rsid w:val="001734D5"/>
    <w:rsid w:val="00173523"/>
    <w:rsid w:val="00175BB4"/>
    <w:rsid w:val="00176144"/>
    <w:rsid w:val="001768B1"/>
    <w:rsid w:val="00176EF9"/>
    <w:rsid w:val="001774C0"/>
    <w:rsid w:val="001775AE"/>
    <w:rsid w:val="00177AA7"/>
    <w:rsid w:val="00180CEB"/>
    <w:rsid w:val="00181449"/>
    <w:rsid w:val="00182388"/>
    <w:rsid w:val="001824EC"/>
    <w:rsid w:val="00185A23"/>
    <w:rsid w:val="00186138"/>
    <w:rsid w:val="00186168"/>
    <w:rsid w:val="00190847"/>
    <w:rsid w:val="00191992"/>
    <w:rsid w:val="00192189"/>
    <w:rsid w:val="0019226E"/>
    <w:rsid w:val="00192A1A"/>
    <w:rsid w:val="00192A5C"/>
    <w:rsid w:val="00193DE6"/>
    <w:rsid w:val="00193EB0"/>
    <w:rsid w:val="00194A5B"/>
    <w:rsid w:val="0019598F"/>
    <w:rsid w:val="0019621B"/>
    <w:rsid w:val="001966FB"/>
    <w:rsid w:val="00197619"/>
    <w:rsid w:val="001A17AA"/>
    <w:rsid w:val="001A5785"/>
    <w:rsid w:val="001A633A"/>
    <w:rsid w:val="001A7A5D"/>
    <w:rsid w:val="001B02A8"/>
    <w:rsid w:val="001B27DD"/>
    <w:rsid w:val="001B317D"/>
    <w:rsid w:val="001B33DE"/>
    <w:rsid w:val="001B39D1"/>
    <w:rsid w:val="001B4C6F"/>
    <w:rsid w:val="001B506F"/>
    <w:rsid w:val="001B68DB"/>
    <w:rsid w:val="001B759D"/>
    <w:rsid w:val="001B78E2"/>
    <w:rsid w:val="001B7C24"/>
    <w:rsid w:val="001C01C8"/>
    <w:rsid w:val="001C10C7"/>
    <w:rsid w:val="001C26A8"/>
    <w:rsid w:val="001C304A"/>
    <w:rsid w:val="001C3EF3"/>
    <w:rsid w:val="001C40D8"/>
    <w:rsid w:val="001C5C18"/>
    <w:rsid w:val="001C5FFC"/>
    <w:rsid w:val="001C6B2D"/>
    <w:rsid w:val="001C7F6B"/>
    <w:rsid w:val="001D04C7"/>
    <w:rsid w:val="001D12DC"/>
    <w:rsid w:val="001D1913"/>
    <w:rsid w:val="001D2B37"/>
    <w:rsid w:val="001D3810"/>
    <w:rsid w:val="001D44D6"/>
    <w:rsid w:val="001D4F87"/>
    <w:rsid w:val="001D5D00"/>
    <w:rsid w:val="001D60B9"/>
    <w:rsid w:val="001D634F"/>
    <w:rsid w:val="001E04FA"/>
    <w:rsid w:val="001E1945"/>
    <w:rsid w:val="001E1A4A"/>
    <w:rsid w:val="001E39D8"/>
    <w:rsid w:val="001E5CE5"/>
    <w:rsid w:val="001F22D9"/>
    <w:rsid w:val="001F3645"/>
    <w:rsid w:val="001F4623"/>
    <w:rsid w:val="001F5088"/>
    <w:rsid w:val="00200D76"/>
    <w:rsid w:val="002012D2"/>
    <w:rsid w:val="00202469"/>
    <w:rsid w:val="00202978"/>
    <w:rsid w:val="00202AA2"/>
    <w:rsid w:val="00205B1B"/>
    <w:rsid w:val="00206996"/>
    <w:rsid w:val="0020791F"/>
    <w:rsid w:val="00213FA3"/>
    <w:rsid w:val="0021628E"/>
    <w:rsid w:val="00216EE7"/>
    <w:rsid w:val="00221498"/>
    <w:rsid w:val="00221548"/>
    <w:rsid w:val="00223803"/>
    <w:rsid w:val="00224ABF"/>
    <w:rsid w:val="00225B63"/>
    <w:rsid w:val="00226E04"/>
    <w:rsid w:val="00227B39"/>
    <w:rsid w:val="002308E9"/>
    <w:rsid w:val="002309F3"/>
    <w:rsid w:val="00230C3D"/>
    <w:rsid w:val="00231CF7"/>
    <w:rsid w:val="002335D4"/>
    <w:rsid w:val="00233CB8"/>
    <w:rsid w:val="002353F4"/>
    <w:rsid w:val="002354DA"/>
    <w:rsid w:val="00235E43"/>
    <w:rsid w:val="002377E4"/>
    <w:rsid w:val="002379A0"/>
    <w:rsid w:val="00240063"/>
    <w:rsid w:val="00240AB2"/>
    <w:rsid w:val="00240B9F"/>
    <w:rsid w:val="002418F7"/>
    <w:rsid w:val="00243328"/>
    <w:rsid w:val="00244BCF"/>
    <w:rsid w:val="00245DEF"/>
    <w:rsid w:val="00247502"/>
    <w:rsid w:val="00250F38"/>
    <w:rsid w:val="00254A8F"/>
    <w:rsid w:val="00256BD3"/>
    <w:rsid w:val="00260603"/>
    <w:rsid w:val="0026130B"/>
    <w:rsid w:val="002632DA"/>
    <w:rsid w:val="0026569C"/>
    <w:rsid w:val="002676FA"/>
    <w:rsid w:val="00267836"/>
    <w:rsid w:val="002707A1"/>
    <w:rsid w:val="00270EB0"/>
    <w:rsid w:val="0027103C"/>
    <w:rsid w:val="00271FE0"/>
    <w:rsid w:val="0027365B"/>
    <w:rsid w:val="0027391E"/>
    <w:rsid w:val="00273921"/>
    <w:rsid w:val="00274CBE"/>
    <w:rsid w:val="002763C4"/>
    <w:rsid w:val="00276792"/>
    <w:rsid w:val="00277BA6"/>
    <w:rsid w:val="00280F78"/>
    <w:rsid w:val="0028220F"/>
    <w:rsid w:val="002834D0"/>
    <w:rsid w:val="00283606"/>
    <w:rsid w:val="00285B16"/>
    <w:rsid w:val="00285D3C"/>
    <w:rsid w:val="00286CA7"/>
    <w:rsid w:val="00291FEC"/>
    <w:rsid w:val="00292E18"/>
    <w:rsid w:val="00294D65"/>
    <w:rsid w:val="00294E9A"/>
    <w:rsid w:val="002967D0"/>
    <w:rsid w:val="00297BC2"/>
    <w:rsid w:val="00297F7A"/>
    <w:rsid w:val="002A0788"/>
    <w:rsid w:val="002A21A0"/>
    <w:rsid w:val="002A234E"/>
    <w:rsid w:val="002A33AE"/>
    <w:rsid w:val="002A5578"/>
    <w:rsid w:val="002A5EE6"/>
    <w:rsid w:val="002A77B3"/>
    <w:rsid w:val="002A7DFB"/>
    <w:rsid w:val="002B0155"/>
    <w:rsid w:val="002B19C4"/>
    <w:rsid w:val="002B2A61"/>
    <w:rsid w:val="002B2C3A"/>
    <w:rsid w:val="002B4033"/>
    <w:rsid w:val="002B6B91"/>
    <w:rsid w:val="002C011F"/>
    <w:rsid w:val="002C0129"/>
    <w:rsid w:val="002C34F2"/>
    <w:rsid w:val="002C549A"/>
    <w:rsid w:val="002C5ACF"/>
    <w:rsid w:val="002C606E"/>
    <w:rsid w:val="002C75E0"/>
    <w:rsid w:val="002D10F6"/>
    <w:rsid w:val="002D1398"/>
    <w:rsid w:val="002D1646"/>
    <w:rsid w:val="002D4882"/>
    <w:rsid w:val="002D5FFA"/>
    <w:rsid w:val="002D6876"/>
    <w:rsid w:val="002D72F8"/>
    <w:rsid w:val="002D7356"/>
    <w:rsid w:val="002E0747"/>
    <w:rsid w:val="002E0F57"/>
    <w:rsid w:val="002E0FEA"/>
    <w:rsid w:val="002E534E"/>
    <w:rsid w:val="002E57B7"/>
    <w:rsid w:val="002E62B8"/>
    <w:rsid w:val="002E6EA7"/>
    <w:rsid w:val="002E71AA"/>
    <w:rsid w:val="002E7E43"/>
    <w:rsid w:val="002F0184"/>
    <w:rsid w:val="002F0BDA"/>
    <w:rsid w:val="002F0FF7"/>
    <w:rsid w:val="002F220E"/>
    <w:rsid w:val="002F643D"/>
    <w:rsid w:val="002F7E8F"/>
    <w:rsid w:val="00301538"/>
    <w:rsid w:val="003021A3"/>
    <w:rsid w:val="003028B3"/>
    <w:rsid w:val="00305F75"/>
    <w:rsid w:val="003063AC"/>
    <w:rsid w:val="0030769E"/>
    <w:rsid w:val="00312AA5"/>
    <w:rsid w:val="00313841"/>
    <w:rsid w:val="003160ED"/>
    <w:rsid w:val="0031625C"/>
    <w:rsid w:val="0031664C"/>
    <w:rsid w:val="003170AF"/>
    <w:rsid w:val="00317404"/>
    <w:rsid w:val="00317FA7"/>
    <w:rsid w:val="00321D29"/>
    <w:rsid w:val="00326EA2"/>
    <w:rsid w:val="003273BD"/>
    <w:rsid w:val="00330088"/>
    <w:rsid w:val="00330F55"/>
    <w:rsid w:val="00332153"/>
    <w:rsid w:val="00333011"/>
    <w:rsid w:val="003351C6"/>
    <w:rsid w:val="003351C7"/>
    <w:rsid w:val="003354F6"/>
    <w:rsid w:val="00335852"/>
    <w:rsid w:val="00341C1B"/>
    <w:rsid w:val="0034245A"/>
    <w:rsid w:val="00342890"/>
    <w:rsid w:val="00350DE8"/>
    <w:rsid w:val="003516BF"/>
    <w:rsid w:val="00352543"/>
    <w:rsid w:val="003540CE"/>
    <w:rsid w:val="00354443"/>
    <w:rsid w:val="0035540F"/>
    <w:rsid w:val="00357E5C"/>
    <w:rsid w:val="00362B91"/>
    <w:rsid w:val="00366968"/>
    <w:rsid w:val="00366F40"/>
    <w:rsid w:val="00366F52"/>
    <w:rsid w:val="0037003C"/>
    <w:rsid w:val="00371886"/>
    <w:rsid w:val="00372F61"/>
    <w:rsid w:val="00373B4F"/>
    <w:rsid w:val="00374879"/>
    <w:rsid w:val="003749B3"/>
    <w:rsid w:val="003757C2"/>
    <w:rsid w:val="003777E1"/>
    <w:rsid w:val="00377EE2"/>
    <w:rsid w:val="003811D1"/>
    <w:rsid w:val="00381D24"/>
    <w:rsid w:val="0038446A"/>
    <w:rsid w:val="00384C16"/>
    <w:rsid w:val="003861FD"/>
    <w:rsid w:val="00386912"/>
    <w:rsid w:val="003874B0"/>
    <w:rsid w:val="0038788F"/>
    <w:rsid w:val="00391248"/>
    <w:rsid w:val="0039266F"/>
    <w:rsid w:val="00392AFF"/>
    <w:rsid w:val="00393947"/>
    <w:rsid w:val="0039459A"/>
    <w:rsid w:val="003949A8"/>
    <w:rsid w:val="003955D2"/>
    <w:rsid w:val="00395EA2"/>
    <w:rsid w:val="0039631A"/>
    <w:rsid w:val="00396C2A"/>
    <w:rsid w:val="00397A5F"/>
    <w:rsid w:val="00397FE8"/>
    <w:rsid w:val="003A003E"/>
    <w:rsid w:val="003A164C"/>
    <w:rsid w:val="003A2103"/>
    <w:rsid w:val="003A2D7A"/>
    <w:rsid w:val="003A3195"/>
    <w:rsid w:val="003A4226"/>
    <w:rsid w:val="003A5459"/>
    <w:rsid w:val="003A65D6"/>
    <w:rsid w:val="003A6F12"/>
    <w:rsid w:val="003A76F6"/>
    <w:rsid w:val="003B04E8"/>
    <w:rsid w:val="003B2CBD"/>
    <w:rsid w:val="003B2DC5"/>
    <w:rsid w:val="003B4719"/>
    <w:rsid w:val="003B4C23"/>
    <w:rsid w:val="003B62F5"/>
    <w:rsid w:val="003C1128"/>
    <w:rsid w:val="003C1576"/>
    <w:rsid w:val="003C1BF6"/>
    <w:rsid w:val="003C4B62"/>
    <w:rsid w:val="003C5A14"/>
    <w:rsid w:val="003C613A"/>
    <w:rsid w:val="003C74C6"/>
    <w:rsid w:val="003D33B1"/>
    <w:rsid w:val="003D7A09"/>
    <w:rsid w:val="003E0EAF"/>
    <w:rsid w:val="003E2035"/>
    <w:rsid w:val="003E39BB"/>
    <w:rsid w:val="003E3C33"/>
    <w:rsid w:val="003E46BA"/>
    <w:rsid w:val="003E4C26"/>
    <w:rsid w:val="003E534F"/>
    <w:rsid w:val="003F02AA"/>
    <w:rsid w:val="003F1A96"/>
    <w:rsid w:val="003F2E5F"/>
    <w:rsid w:val="003F3420"/>
    <w:rsid w:val="003F374D"/>
    <w:rsid w:val="003F43A1"/>
    <w:rsid w:val="003F47A5"/>
    <w:rsid w:val="0040020A"/>
    <w:rsid w:val="0040093B"/>
    <w:rsid w:val="00401E9C"/>
    <w:rsid w:val="00404B7A"/>
    <w:rsid w:val="004051F8"/>
    <w:rsid w:val="0040571C"/>
    <w:rsid w:val="00410E96"/>
    <w:rsid w:val="00411835"/>
    <w:rsid w:val="0041202A"/>
    <w:rsid w:val="00414436"/>
    <w:rsid w:val="00414CE3"/>
    <w:rsid w:val="00415B7D"/>
    <w:rsid w:val="00415DA5"/>
    <w:rsid w:val="00416EC9"/>
    <w:rsid w:val="0041736D"/>
    <w:rsid w:val="00417AB8"/>
    <w:rsid w:val="00417C44"/>
    <w:rsid w:val="004218A9"/>
    <w:rsid w:val="004236E6"/>
    <w:rsid w:val="004240F1"/>
    <w:rsid w:val="004255E4"/>
    <w:rsid w:val="00425DCC"/>
    <w:rsid w:val="00425F31"/>
    <w:rsid w:val="00426381"/>
    <w:rsid w:val="00427F0E"/>
    <w:rsid w:val="004306E2"/>
    <w:rsid w:val="004307A0"/>
    <w:rsid w:val="00430E5D"/>
    <w:rsid w:val="00431C4A"/>
    <w:rsid w:val="00431C9F"/>
    <w:rsid w:val="00437B14"/>
    <w:rsid w:val="00437C94"/>
    <w:rsid w:val="00440383"/>
    <w:rsid w:val="00440741"/>
    <w:rsid w:val="004426B2"/>
    <w:rsid w:val="0044316A"/>
    <w:rsid w:val="00444E8D"/>
    <w:rsid w:val="00446292"/>
    <w:rsid w:val="0044717D"/>
    <w:rsid w:val="00447424"/>
    <w:rsid w:val="00447C69"/>
    <w:rsid w:val="0045245B"/>
    <w:rsid w:val="00453C55"/>
    <w:rsid w:val="004566A1"/>
    <w:rsid w:val="00457B4C"/>
    <w:rsid w:val="004615E9"/>
    <w:rsid w:val="004634F5"/>
    <w:rsid w:val="00467DB2"/>
    <w:rsid w:val="00467E87"/>
    <w:rsid w:val="00470230"/>
    <w:rsid w:val="00471470"/>
    <w:rsid w:val="00471D22"/>
    <w:rsid w:val="00471E9E"/>
    <w:rsid w:val="00473BB8"/>
    <w:rsid w:val="004750FA"/>
    <w:rsid w:val="00475B0A"/>
    <w:rsid w:val="00477AB1"/>
    <w:rsid w:val="0048150E"/>
    <w:rsid w:val="00481826"/>
    <w:rsid w:val="00481ACF"/>
    <w:rsid w:val="0048275F"/>
    <w:rsid w:val="00482BB1"/>
    <w:rsid w:val="00482DAF"/>
    <w:rsid w:val="00483751"/>
    <w:rsid w:val="00490F82"/>
    <w:rsid w:val="0049184B"/>
    <w:rsid w:val="004920F8"/>
    <w:rsid w:val="004926D1"/>
    <w:rsid w:val="00492C90"/>
    <w:rsid w:val="00494062"/>
    <w:rsid w:val="004947AB"/>
    <w:rsid w:val="00494B51"/>
    <w:rsid w:val="00495515"/>
    <w:rsid w:val="0049632E"/>
    <w:rsid w:val="00497C0D"/>
    <w:rsid w:val="004A0F7C"/>
    <w:rsid w:val="004A11F8"/>
    <w:rsid w:val="004A3684"/>
    <w:rsid w:val="004A406C"/>
    <w:rsid w:val="004A4C90"/>
    <w:rsid w:val="004A6079"/>
    <w:rsid w:val="004A6AA6"/>
    <w:rsid w:val="004B1022"/>
    <w:rsid w:val="004B22B7"/>
    <w:rsid w:val="004B3078"/>
    <w:rsid w:val="004B3D61"/>
    <w:rsid w:val="004B4712"/>
    <w:rsid w:val="004B4DBB"/>
    <w:rsid w:val="004B5D66"/>
    <w:rsid w:val="004B69C8"/>
    <w:rsid w:val="004B6B69"/>
    <w:rsid w:val="004B70F9"/>
    <w:rsid w:val="004C0A70"/>
    <w:rsid w:val="004C0DF3"/>
    <w:rsid w:val="004C1909"/>
    <w:rsid w:val="004C2349"/>
    <w:rsid w:val="004C32B9"/>
    <w:rsid w:val="004C6830"/>
    <w:rsid w:val="004C6C8B"/>
    <w:rsid w:val="004C7441"/>
    <w:rsid w:val="004C7E73"/>
    <w:rsid w:val="004D11F0"/>
    <w:rsid w:val="004D1961"/>
    <w:rsid w:val="004D1B6A"/>
    <w:rsid w:val="004D1FCF"/>
    <w:rsid w:val="004D56D0"/>
    <w:rsid w:val="004D5DFB"/>
    <w:rsid w:val="004D6749"/>
    <w:rsid w:val="004E2C64"/>
    <w:rsid w:val="004E3BE7"/>
    <w:rsid w:val="004E59D1"/>
    <w:rsid w:val="004E60ED"/>
    <w:rsid w:val="004E6B8F"/>
    <w:rsid w:val="004E6C50"/>
    <w:rsid w:val="004E77B6"/>
    <w:rsid w:val="004F01F1"/>
    <w:rsid w:val="004F084E"/>
    <w:rsid w:val="004F1402"/>
    <w:rsid w:val="004F15F0"/>
    <w:rsid w:val="004F4207"/>
    <w:rsid w:val="004F5090"/>
    <w:rsid w:val="004F50C2"/>
    <w:rsid w:val="004F5263"/>
    <w:rsid w:val="004F5E4C"/>
    <w:rsid w:val="004F7092"/>
    <w:rsid w:val="005006B1"/>
    <w:rsid w:val="005007EB"/>
    <w:rsid w:val="00504696"/>
    <w:rsid w:val="005049D1"/>
    <w:rsid w:val="005058C0"/>
    <w:rsid w:val="00505A7E"/>
    <w:rsid w:val="00506BFB"/>
    <w:rsid w:val="00506D7A"/>
    <w:rsid w:val="0051099E"/>
    <w:rsid w:val="00510AD8"/>
    <w:rsid w:val="005137D0"/>
    <w:rsid w:val="00513F23"/>
    <w:rsid w:val="00514FB0"/>
    <w:rsid w:val="00515622"/>
    <w:rsid w:val="00515EE7"/>
    <w:rsid w:val="00517C64"/>
    <w:rsid w:val="00521CDB"/>
    <w:rsid w:val="00522072"/>
    <w:rsid w:val="00526D0E"/>
    <w:rsid w:val="0053243C"/>
    <w:rsid w:val="00534151"/>
    <w:rsid w:val="00537224"/>
    <w:rsid w:val="00537B89"/>
    <w:rsid w:val="00537F4D"/>
    <w:rsid w:val="00541012"/>
    <w:rsid w:val="00541992"/>
    <w:rsid w:val="00543287"/>
    <w:rsid w:val="00543B5D"/>
    <w:rsid w:val="00544C39"/>
    <w:rsid w:val="005458A0"/>
    <w:rsid w:val="005463B1"/>
    <w:rsid w:val="00546747"/>
    <w:rsid w:val="00546926"/>
    <w:rsid w:val="005477CF"/>
    <w:rsid w:val="00550620"/>
    <w:rsid w:val="00551A4D"/>
    <w:rsid w:val="00551BB1"/>
    <w:rsid w:val="00551BE6"/>
    <w:rsid w:val="00551C8C"/>
    <w:rsid w:val="00551D34"/>
    <w:rsid w:val="00551E41"/>
    <w:rsid w:val="00552DCD"/>
    <w:rsid w:val="005532B9"/>
    <w:rsid w:val="005533DD"/>
    <w:rsid w:val="00556007"/>
    <w:rsid w:val="005566E1"/>
    <w:rsid w:val="00557366"/>
    <w:rsid w:val="00557591"/>
    <w:rsid w:val="00564BCD"/>
    <w:rsid w:val="005711AC"/>
    <w:rsid w:val="00575163"/>
    <w:rsid w:val="00575EF0"/>
    <w:rsid w:val="005777CD"/>
    <w:rsid w:val="005800E8"/>
    <w:rsid w:val="00583076"/>
    <w:rsid w:val="00592179"/>
    <w:rsid w:val="005924AC"/>
    <w:rsid w:val="0059290E"/>
    <w:rsid w:val="00592C66"/>
    <w:rsid w:val="005934DB"/>
    <w:rsid w:val="0059355D"/>
    <w:rsid w:val="005958D5"/>
    <w:rsid w:val="00596F70"/>
    <w:rsid w:val="00597849"/>
    <w:rsid w:val="005A0826"/>
    <w:rsid w:val="005A3150"/>
    <w:rsid w:val="005A5B50"/>
    <w:rsid w:val="005A6056"/>
    <w:rsid w:val="005B082D"/>
    <w:rsid w:val="005B0ABB"/>
    <w:rsid w:val="005B1976"/>
    <w:rsid w:val="005B2B79"/>
    <w:rsid w:val="005B4477"/>
    <w:rsid w:val="005B4A0C"/>
    <w:rsid w:val="005B5521"/>
    <w:rsid w:val="005B6009"/>
    <w:rsid w:val="005B7B14"/>
    <w:rsid w:val="005C1609"/>
    <w:rsid w:val="005C291E"/>
    <w:rsid w:val="005C3934"/>
    <w:rsid w:val="005C4572"/>
    <w:rsid w:val="005C6DCF"/>
    <w:rsid w:val="005D1945"/>
    <w:rsid w:val="005D1FC9"/>
    <w:rsid w:val="005D22B5"/>
    <w:rsid w:val="005D4AE6"/>
    <w:rsid w:val="005D4FB0"/>
    <w:rsid w:val="005D587B"/>
    <w:rsid w:val="005D7EA9"/>
    <w:rsid w:val="005E1E41"/>
    <w:rsid w:val="005E47C4"/>
    <w:rsid w:val="005E48C3"/>
    <w:rsid w:val="005E4D3C"/>
    <w:rsid w:val="005E63FF"/>
    <w:rsid w:val="005F004E"/>
    <w:rsid w:val="005F0515"/>
    <w:rsid w:val="005F2A2E"/>
    <w:rsid w:val="005F34AC"/>
    <w:rsid w:val="005F3D6B"/>
    <w:rsid w:val="005F5BCB"/>
    <w:rsid w:val="005F6C67"/>
    <w:rsid w:val="005F7529"/>
    <w:rsid w:val="00601CE8"/>
    <w:rsid w:val="00603DEA"/>
    <w:rsid w:val="00606000"/>
    <w:rsid w:val="006071D9"/>
    <w:rsid w:val="0061073A"/>
    <w:rsid w:val="00610C4A"/>
    <w:rsid w:val="00610EBF"/>
    <w:rsid w:val="0061163A"/>
    <w:rsid w:val="00612256"/>
    <w:rsid w:val="00613008"/>
    <w:rsid w:val="0061351D"/>
    <w:rsid w:val="00615104"/>
    <w:rsid w:val="00615807"/>
    <w:rsid w:val="006159BE"/>
    <w:rsid w:val="006165F1"/>
    <w:rsid w:val="00617857"/>
    <w:rsid w:val="00620F14"/>
    <w:rsid w:val="00623800"/>
    <w:rsid w:val="00623952"/>
    <w:rsid w:val="00625054"/>
    <w:rsid w:val="006254DA"/>
    <w:rsid w:val="006255BF"/>
    <w:rsid w:val="006262C5"/>
    <w:rsid w:val="0062756D"/>
    <w:rsid w:val="00631C82"/>
    <w:rsid w:val="00632D33"/>
    <w:rsid w:val="00632DF1"/>
    <w:rsid w:val="006333EE"/>
    <w:rsid w:val="00634B7D"/>
    <w:rsid w:val="00634D9C"/>
    <w:rsid w:val="00634E7C"/>
    <w:rsid w:val="0063533B"/>
    <w:rsid w:val="00636100"/>
    <w:rsid w:val="00637E83"/>
    <w:rsid w:val="00641011"/>
    <w:rsid w:val="00643906"/>
    <w:rsid w:val="00644555"/>
    <w:rsid w:val="00644D60"/>
    <w:rsid w:val="00647A2D"/>
    <w:rsid w:val="00651816"/>
    <w:rsid w:val="00654376"/>
    <w:rsid w:val="00655458"/>
    <w:rsid w:val="006617A6"/>
    <w:rsid w:val="00661933"/>
    <w:rsid w:val="00661D54"/>
    <w:rsid w:val="006620F8"/>
    <w:rsid w:val="0066328D"/>
    <w:rsid w:val="00663E88"/>
    <w:rsid w:val="00664117"/>
    <w:rsid w:val="0066742C"/>
    <w:rsid w:val="006717B2"/>
    <w:rsid w:val="00674470"/>
    <w:rsid w:val="006768D5"/>
    <w:rsid w:val="00676AEA"/>
    <w:rsid w:val="006805B8"/>
    <w:rsid w:val="00680DEC"/>
    <w:rsid w:val="006817C6"/>
    <w:rsid w:val="0068256A"/>
    <w:rsid w:val="00682710"/>
    <w:rsid w:val="00682F52"/>
    <w:rsid w:val="006839D0"/>
    <w:rsid w:val="006841EE"/>
    <w:rsid w:val="00684A35"/>
    <w:rsid w:val="006863FF"/>
    <w:rsid w:val="006864C5"/>
    <w:rsid w:val="00687A02"/>
    <w:rsid w:val="00691C10"/>
    <w:rsid w:val="006926D7"/>
    <w:rsid w:val="00695AD9"/>
    <w:rsid w:val="00695E0F"/>
    <w:rsid w:val="00696BF8"/>
    <w:rsid w:val="00697005"/>
    <w:rsid w:val="006A0A90"/>
    <w:rsid w:val="006A0F2D"/>
    <w:rsid w:val="006A128D"/>
    <w:rsid w:val="006A1F52"/>
    <w:rsid w:val="006A2499"/>
    <w:rsid w:val="006A2822"/>
    <w:rsid w:val="006A3343"/>
    <w:rsid w:val="006A3AAE"/>
    <w:rsid w:val="006A6BB0"/>
    <w:rsid w:val="006A6E50"/>
    <w:rsid w:val="006A7D60"/>
    <w:rsid w:val="006B1AF9"/>
    <w:rsid w:val="006B26E7"/>
    <w:rsid w:val="006B2E54"/>
    <w:rsid w:val="006B3B37"/>
    <w:rsid w:val="006B3B83"/>
    <w:rsid w:val="006B4357"/>
    <w:rsid w:val="006B4474"/>
    <w:rsid w:val="006B5C02"/>
    <w:rsid w:val="006B6055"/>
    <w:rsid w:val="006B6300"/>
    <w:rsid w:val="006B6CF7"/>
    <w:rsid w:val="006B6F8A"/>
    <w:rsid w:val="006B71DC"/>
    <w:rsid w:val="006B7E23"/>
    <w:rsid w:val="006C31D3"/>
    <w:rsid w:val="006C63FF"/>
    <w:rsid w:val="006C6669"/>
    <w:rsid w:val="006C6F0E"/>
    <w:rsid w:val="006D07AE"/>
    <w:rsid w:val="006D099D"/>
    <w:rsid w:val="006D0A53"/>
    <w:rsid w:val="006D225A"/>
    <w:rsid w:val="006D2530"/>
    <w:rsid w:val="006D59CA"/>
    <w:rsid w:val="006D65AE"/>
    <w:rsid w:val="006E38B5"/>
    <w:rsid w:val="006E3EF1"/>
    <w:rsid w:val="006E57B8"/>
    <w:rsid w:val="006E6160"/>
    <w:rsid w:val="006F109B"/>
    <w:rsid w:val="006F1228"/>
    <w:rsid w:val="006F2A6E"/>
    <w:rsid w:val="006F300C"/>
    <w:rsid w:val="006F4A4E"/>
    <w:rsid w:val="006F5939"/>
    <w:rsid w:val="006F5DAB"/>
    <w:rsid w:val="006F6A95"/>
    <w:rsid w:val="006F77FF"/>
    <w:rsid w:val="00700E47"/>
    <w:rsid w:val="0070118B"/>
    <w:rsid w:val="0070130C"/>
    <w:rsid w:val="00704F46"/>
    <w:rsid w:val="00712CBC"/>
    <w:rsid w:val="00712CC6"/>
    <w:rsid w:val="0071399B"/>
    <w:rsid w:val="00715872"/>
    <w:rsid w:val="00720782"/>
    <w:rsid w:val="00721015"/>
    <w:rsid w:val="0072147F"/>
    <w:rsid w:val="007230B8"/>
    <w:rsid w:val="0072314B"/>
    <w:rsid w:val="007244D0"/>
    <w:rsid w:val="007246B4"/>
    <w:rsid w:val="00727AB5"/>
    <w:rsid w:val="00731184"/>
    <w:rsid w:val="00731C02"/>
    <w:rsid w:val="007336FA"/>
    <w:rsid w:val="00733C66"/>
    <w:rsid w:val="00734AA0"/>
    <w:rsid w:val="0073731A"/>
    <w:rsid w:val="00740D99"/>
    <w:rsid w:val="007421FD"/>
    <w:rsid w:val="00742B71"/>
    <w:rsid w:val="00742C9B"/>
    <w:rsid w:val="00742F20"/>
    <w:rsid w:val="00743329"/>
    <w:rsid w:val="0074598C"/>
    <w:rsid w:val="00746556"/>
    <w:rsid w:val="00747542"/>
    <w:rsid w:val="00750279"/>
    <w:rsid w:val="00750515"/>
    <w:rsid w:val="00752C66"/>
    <w:rsid w:val="00754066"/>
    <w:rsid w:val="00754C9F"/>
    <w:rsid w:val="00755457"/>
    <w:rsid w:val="007554A5"/>
    <w:rsid w:val="00755DA6"/>
    <w:rsid w:val="00757A11"/>
    <w:rsid w:val="007621BD"/>
    <w:rsid w:val="00762FD8"/>
    <w:rsid w:val="00764093"/>
    <w:rsid w:val="00765062"/>
    <w:rsid w:val="00765C1B"/>
    <w:rsid w:val="00767A18"/>
    <w:rsid w:val="007704DB"/>
    <w:rsid w:val="007728F2"/>
    <w:rsid w:val="00774395"/>
    <w:rsid w:val="00774A0E"/>
    <w:rsid w:val="00776ABC"/>
    <w:rsid w:val="00777066"/>
    <w:rsid w:val="007806E3"/>
    <w:rsid w:val="007825AB"/>
    <w:rsid w:val="00783945"/>
    <w:rsid w:val="00785C35"/>
    <w:rsid w:val="00786BFF"/>
    <w:rsid w:val="007914C3"/>
    <w:rsid w:val="007927BA"/>
    <w:rsid w:val="007930E0"/>
    <w:rsid w:val="00794CA7"/>
    <w:rsid w:val="007953C5"/>
    <w:rsid w:val="007979A2"/>
    <w:rsid w:val="007A1E09"/>
    <w:rsid w:val="007A2C4D"/>
    <w:rsid w:val="007A4AD2"/>
    <w:rsid w:val="007A4BE0"/>
    <w:rsid w:val="007A59CD"/>
    <w:rsid w:val="007A5B95"/>
    <w:rsid w:val="007A6AF8"/>
    <w:rsid w:val="007B121B"/>
    <w:rsid w:val="007B16B7"/>
    <w:rsid w:val="007B405B"/>
    <w:rsid w:val="007B40C9"/>
    <w:rsid w:val="007B5740"/>
    <w:rsid w:val="007C0E4C"/>
    <w:rsid w:val="007C1F06"/>
    <w:rsid w:val="007C2171"/>
    <w:rsid w:val="007C3F57"/>
    <w:rsid w:val="007C45BF"/>
    <w:rsid w:val="007C53BB"/>
    <w:rsid w:val="007C70C3"/>
    <w:rsid w:val="007D3060"/>
    <w:rsid w:val="007D3A67"/>
    <w:rsid w:val="007D447C"/>
    <w:rsid w:val="007E1696"/>
    <w:rsid w:val="007E37C6"/>
    <w:rsid w:val="007E5D60"/>
    <w:rsid w:val="007E72EB"/>
    <w:rsid w:val="007F08FF"/>
    <w:rsid w:val="007F76E1"/>
    <w:rsid w:val="007F7D6D"/>
    <w:rsid w:val="00801469"/>
    <w:rsid w:val="00802A86"/>
    <w:rsid w:val="00803FAE"/>
    <w:rsid w:val="00805513"/>
    <w:rsid w:val="008055F1"/>
    <w:rsid w:val="008056EE"/>
    <w:rsid w:val="0080753C"/>
    <w:rsid w:val="00807CA4"/>
    <w:rsid w:val="00807F8F"/>
    <w:rsid w:val="00812105"/>
    <w:rsid w:val="0081360E"/>
    <w:rsid w:val="00813F7B"/>
    <w:rsid w:val="0081536F"/>
    <w:rsid w:val="00815F3F"/>
    <w:rsid w:val="00816B00"/>
    <w:rsid w:val="00821F40"/>
    <w:rsid w:val="0082290D"/>
    <w:rsid w:val="008244E6"/>
    <w:rsid w:val="00827074"/>
    <w:rsid w:val="00830C8B"/>
    <w:rsid w:val="00831DD4"/>
    <w:rsid w:val="00831E1E"/>
    <w:rsid w:val="00831E5C"/>
    <w:rsid w:val="00834764"/>
    <w:rsid w:val="0083481B"/>
    <w:rsid w:val="008348C5"/>
    <w:rsid w:val="00834A22"/>
    <w:rsid w:val="008418CE"/>
    <w:rsid w:val="0084283B"/>
    <w:rsid w:val="00843C35"/>
    <w:rsid w:val="008443A5"/>
    <w:rsid w:val="00845F14"/>
    <w:rsid w:val="008462D6"/>
    <w:rsid w:val="0084784F"/>
    <w:rsid w:val="008500EF"/>
    <w:rsid w:val="00853E54"/>
    <w:rsid w:val="00854551"/>
    <w:rsid w:val="00854D2D"/>
    <w:rsid w:val="00855659"/>
    <w:rsid w:val="008557F8"/>
    <w:rsid w:val="00855802"/>
    <w:rsid w:val="00855AFA"/>
    <w:rsid w:val="00857272"/>
    <w:rsid w:val="008577BA"/>
    <w:rsid w:val="008608BD"/>
    <w:rsid w:val="008609AF"/>
    <w:rsid w:val="0086254A"/>
    <w:rsid w:val="00862794"/>
    <w:rsid w:val="008649D4"/>
    <w:rsid w:val="008651DE"/>
    <w:rsid w:val="00867247"/>
    <w:rsid w:val="008711B5"/>
    <w:rsid w:val="008720F1"/>
    <w:rsid w:val="008723F2"/>
    <w:rsid w:val="008724C7"/>
    <w:rsid w:val="00874651"/>
    <w:rsid w:val="00875BBD"/>
    <w:rsid w:val="00877B57"/>
    <w:rsid w:val="008808EE"/>
    <w:rsid w:val="0088202D"/>
    <w:rsid w:val="008839A2"/>
    <w:rsid w:val="00883A69"/>
    <w:rsid w:val="00886475"/>
    <w:rsid w:val="00886554"/>
    <w:rsid w:val="008912DF"/>
    <w:rsid w:val="008913D5"/>
    <w:rsid w:val="008915C0"/>
    <w:rsid w:val="008919A4"/>
    <w:rsid w:val="00891F65"/>
    <w:rsid w:val="00892988"/>
    <w:rsid w:val="00893AC0"/>
    <w:rsid w:val="00895229"/>
    <w:rsid w:val="00897D14"/>
    <w:rsid w:val="00897DDA"/>
    <w:rsid w:val="008A19CF"/>
    <w:rsid w:val="008A2106"/>
    <w:rsid w:val="008A42A9"/>
    <w:rsid w:val="008A5174"/>
    <w:rsid w:val="008A7F8E"/>
    <w:rsid w:val="008B1762"/>
    <w:rsid w:val="008B27FA"/>
    <w:rsid w:val="008B3EF3"/>
    <w:rsid w:val="008B7E7E"/>
    <w:rsid w:val="008C1A54"/>
    <w:rsid w:val="008C23C8"/>
    <w:rsid w:val="008C2FDA"/>
    <w:rsid w:val="008C4FD2"/>
    <w:rsid w:val="008C74F2"/>
    <w:rsid w:val="008D22E2"/>
    <w:rsid w:val="008D48A8"/>
    <w:rsid w:val="008D4A76"/>
    <w:rsid w:val="008D5965"/>
    <w:rsid w:val="008D64C9"/>
    <w:rsid w:val="008D7172"/>
    <w:rsid w:val="008E39AD"/>
    <w:rsid w:val="008E6A3F"/>
    <w:rsid w:val="008E749E"/>
    <w:rsid w:val="008E75EF"/>
    <w:rsid w:val="008F1267"/>
    <w:rsid w:val="008F135C"/>
    <w:rsid w:val="008F2E41"/>
    <w:rsid w:val="008F2E7A"/>
    <w:rsid w:val="008F40FC"/>
    <w:rsid w:val="008F477B"/>
    <w:rsid w:val="008F483A"/>
    <w:rsid w:val="008F674C"/>
    <w:rsid w:val="008F78C8"/>
    <w:rsid w:val="009020DF"/>
    <w:rsid w:val="00902698"/>
    <w:rsid w:val="00903324"/>
    <w:rsid w:val="00904182"/>
    <w:rsid w:val="009065FA"/>
    <w:rsid w:val="00910DA8"/>
    <w:rsid w:val="009112D2"/>
    <w:rsid w:val="0091179D"/>
    <w:rsid w:val="009119B8"/>
    <w:rsid w:val="009124D8"/>
    <w:rsid w:val="00912533"/>
    <w:rsid w:val="00912AD3"/>
    <w:rsid w:val="00912DE8"/>
    <w:rsid w:val="0091355C"/>
    <w:rsid w:val="00915915"/>
    <w:rsid w:val="0091649C"/>
    <w:rsid w:val="009175F1"/>
    <w:rsid w:val="009202F8"/>
    <w:rsid w:val="00920DE9"/>
    <w:rsid w:val="009210A5"/>
    <w:rsid w:val="009224B9"/>
    <w:rsid w:val="00923CC4"/>
    <w:rsid w:val="009278AF"/>
    <w:rsid w:val="009316D5"/>
    <w:rsid w:val="0093250A"/>
    <w:rsid w:val="00933098"/>
    <w:rsid w:val="00935A83"/>
    <w:rsid w:val="009362C3"/>
    <w:rsid w:val="009364FE"/>
    <w:rsid w:val="00936A4A"/>
    <w:rsid w:val="00937329"/>
    <w:rsid w:val="009403C9"/>
    <w:rsid w:val="0094053F"/>
    <w:rsid w:val="00940FF9"/>
    <w:rsid w:val="009423F4"/>
    <w:rsid w:val="009424F6"/>
    <w:rsid w:val="009434A2"/>
    <w:rsid w:val="009443C8"/>
    <w:rsid w:val="00945862"/>
    <w:rsid w:val="00945AF3"/>
    <w:rsid w:val="00945E3D"/>
    <w:rsid w:val="009469E6"/>
    <w:rsid w:val="00946D24"/>
    <w:rsid w:val="0095222E"/>
    <w:rsid w:val="0095364C"/>
    <w:rsid w:val="009543E4"/>
    <w:rsid w:val="009546CD"/>
    <w:rsid w:val="00957B1C"/>
    <w:rsid w:val="0096012B"/>
    <w:rsid w:val="00960A69"/>
    <w:rsid w:val="009610EB"/>
    <w:rsid w:val="009610F9"/>
    <w:rsid w:val="009616DE"/>
    <w:rsid w:val="00961BA0"/>
    <w:rsid w:val="00962CCB"/>
    <w:rsid w:val="00962F6E"/>
    <w:rsid w:val="0096505B"/>
    <w:rsid w:val="0096596B"/>
    <w:rsid w:val="00966A78"/>
    <w:rsid w:val="00972B03"/>
    <w:rsid w:val="00973AA0"/>
    <w:rsid w:val="00974F5E"/>
    <w:rsid w:val="00975672"/>
    <w:rsid w:val="00975AEC"/>
    <w:rsid w:val="00980224"/>
    <w:rsid w:val="00980BD7"/>
    <w:rsid w:val="00980C88"/>
    <w:rsid w:val="0098163B"/>
    <w:rsid w:val="0098312C"/>
    <w:rsid w:val="00984E0A"/>
    <w:rsid w:val="00985A13"/>
    <w:rsid w:val="009860ED"/>
    <w:rsid w:val="009873FA"/>
    <w:rsid w:val="00990147"/>
    <w:rsid w:val="00992683"/>
    <w:rsid w:val="009946A7"/>
    <w:rsid w:val="00996101"/>
    <w:rsid w:val="009969FF"/>
    <w:rsid w:val="009970B7"/>
    <w:rsid w:val="009A0A04"/>
    <w:rsid w:val="009A1C1A"/>
    <w:rsid w:val="009A2583"/>
    <w:rsid w:val="009A43A3"/>
    <w:rsid w:val="009A44A3"/>
    <w:rsid w:val="009A515F"/>
    <w:rsid w:val="009A555B"/>
    <w:rsid w:val="009A687D"/>
    <w:rsid w:val="009A7146"/>
    <w:rsid w:val="009A757C"/>
    <w:rsid w:val="009B08DA"/>
    <w:rsid w:val="009B1CD3"/>
    <w:rsid w:val="009B40B8"/>
    <w:rsid w:val="009B6C8D"/>
    <w:rsid w:val="009B747D"/>
    <w:rsid w:val="009C068D"/>
    <w:rsid w:val="009C0B1B"/>
    <w:rsid w:val="009C3628"/>
    <w:rsid w:val="009C4E4E"/>
    <w:rsid w:val="009C76C2"/>
    <w:rsid w:val="009C7E3F"/>
    <w:rsid w:val="009D0BA7"/>
    <w:rsid w:val="009D15DE"/>
    <w:rsid w:val="009D17C7"/>
    <w:rsid w:val="009D36CB"/>
    <w:rsid w:val="009E1996"/>
    <w:rsid w:val="009E328B"/>
    <w:rsid w:val="009E32FF"/>
    <w:rsid w:val="009E3BFB"/>
    <w:rsid w:val="009E4459"/>
    <w:rsid w:val="009E49CD"/>
    <w:rsid w:val="009F1335"/>
    <w:rsid w:val="009F24FA"/>
    <w:rsid w:val="009F2E7E"/>
    <w:rsid w:val="009F4F4C"/>
    <w:rsid w:val="009F772F"/>
    <w:rsid w:val="009F7B71"/>
    <w:rsid w:val="00A000F1"/>
    <w:rsid w:val="00A01A2A"/>
    <w:rsid w:val="00A01C9A"/>
    <w:rsid w:val="00A023EC"/>
    <w:rsid w:val="00A0313C"/>
    <w:rsid w:val="00A05506"/>
    <w:rsid w:val="00A06C15"/>
    <w:rsid w:val="00A0716A"/>
    <w:rsid w:val="00A106E0"/>
    <w:rsid w:val="00A10E1A"/>
    <w:rsid w:val="00A11739"/>
    <w:rsid w:val="00A12216"/>
    <w:rsid w:val="00A1282B"/>
    <w:rsid w:val="00A129C0"/>
    <w:rsid w:val="00A15991"/>
    <w:rsid w:val="00A15CC3"/>
    <w:rsid w:val="00A1736F"/>
    <w:rsid w:val="00A176C0"/>
    <w:rsid w:val="00A17EAD"/>
    <w:rsid w:val="00A249C9"/>
    <w:rsid w:val="00A270AD"/>
    <w:rsid w:val="00A27FAE"/>
    <w:rsid w:val="00A308D9"/>
    <w:rsid w:val="00A319EC"/>
    <w:rsid w:val="00A36830"/>
    <w:rsid w:val="00A45352"/>
    <w:rsid w:val="00A45D93"/>
    <w:rsid w:val="00A468D0"/>
    <w:rsid w:val="00A47619"/>
    <w:rsid w:val="00A5152E"/>
    <w:rsid w:val="00A5161F"/>
    <w:rsid w:val="00A51E2E"/>
    <w:rsid w:val="00A52067"/>
    <w:rsid w:val="00A522E6"/>
    <w:rsid w:val="00A534DB"/>
    <w:rsid w:val="00A53582"/>
    <w:rsid w:val="00A54227"/>
    <w:rsid w:val="00A55E0C"/>
    <w:rsid w:val="00A56957"/>
    <w:rsid w:val="00A5755A"/>
    <w:rsid w:val="00A57D7E"/>
    <w:rsid w:val="00A62F51"/>
    <w:rsid w:val="00A6332D"/>
    <w:rsid w:val="00A63A11"/>
    <w:rsid w:val="00A63C66"/>
    <w:rsid w:val="00A67087"/>
    <w:rsid w:val="00A67574"/>
    <w:rsid w:val="00A724C9"/>
    <w:rsid w:val="00A76DAA"/>
    <w:rsid w:val="00A804F4"/>
    <w:rsid w:val="00A83CCE"/>
    <w:rsid w:val="00A83FCF"/>
    <w:rsid w:val="00A84521"/>
    <w:rsid w:val="00A86DBE"/>
    <w:rsid w:val="00A8727A"/>
    <w:rsid w:val="00A8747A"/>
    <w:rsid w:val="00A87F30"/>
    <w:rsid w:val="00A910D0"/>
    <w:rsid w:val="00A93638"/>
    <w:rsid w:val="00A958A5"/>
    <w:rsid w:val="00A95A70"/>
    <w:rsid w:val="00AA0EA2"/>
    <w:rsid w:val="00AA2DBC"/>
    <w:rsid w:val="00AA5023"/>
    <w:rsid w:val="00AA6613"/>
    <w:rsid w:val="00AA6BA5"/>
    <w:rsid w:val="00AB0C35"/>
    <w:rsid w:val="00AB0D72"/>
    <w:rsid w:val="00AB1842"/>
    <w:rsid w:val="00AB4333"/>
    <w:rsid w:val="00AB4437"/>
    <w:rsid w:val="00AB4B00"/>
    <w:rsid w:val="00AB4B1D"/>
    <w:rsid w:val="00AB5408"/>
    <w:rsid w:val="00AB5459"/>
    <w:rsid w:val="00AB6ED6"/>
    <w:rsid w:val="00AB77CF"/>
    <w:rsid w:val="00AC0157"/>
    <w:rsid w:val="00AC1683"/>
    <w:rsid w:val="00AC1DED"/>
    <w:rsid w:val="00AC2193"/>
    <w:rsid w:val="00AC2A40"/>
    <w:rsid w:val="00AC31E9"/>
    <w:rsid w:val="00AC411A"/>
    <w:rsid w:val="00AC4524"/>
    <w:rsid w:val="00AC4AEC"/>
    <w:rsid w:val="00AC4B7D"/>
    <w:rsid w:val="00AC4F5C"/>
    <w:rsid w:val="00AC740A"/>
    <w:rsid w:val="00AC7571"/>
    <w:rsid w:val="00AD1545"/>
    <w:rsid w:val="00AD1C8F"/>
    <w:rsid w:val="00AD322E"/>
    <w:rsid w:val="00AD331F"/>
    <w:rsid w:val="00AD3BDE"/>
    <w:rsid w:val="00AD4713"/>
    <w:rsid w:val="00AD512A"/>
    <w:rsid w:val="00AE0287"/>
    <w:rsid w:val="00AE1733"/>
    <w:rsid w:val="00AE1CEE"/>
    <w:rsid w:val="00AE20B4"/>
    <w:rsid w:val="00AE2248"/>
    <w:rsid w:val="00AE3735"/>
    <w:rsid w:val="00AE3C9D"/>
    <w:rsid w:val="00AE5CBB"/>
    <w:rsid w:val="00AE5FD1"/>
    <w:rsid w:val="00AE6D22"/>
    <w:rsid w:val="00AF0287"/>
    <w:rsid w:val="00AF154F"/>
    <w:rsid w:val="00AF302B"/>
    <w:rsid w:val="00AF3431"/>
    <w:rsid w:val="00AF4B38"/>
    <w:rsid w:val="00AF6FDA"/>
    <w:rsid w:val="00B00F8A"/>
    <w:rsid w:val="00B012CE"/>
    <w:rsid w:val="00B02F96"/>
    <w:rsid w:val="00B03148"/>
    <w:rsid w:val="00B03237"/>
    <w:rsid w:val="00B035AE"/>
    <w:rsid w:val="00B041AF"/>
    <w:rsid w:val="00B04EE3"/>
    <w:rsid w:val="00B05090"/>
    <w:rsid w:val="00B05D2F"/>
    <w:rsid w:val="00B06157"/>
    <w:rsid w:val="00B102F3"/>
    <w:rsid w:val="00B107F7"/>
    <w:rsid w:val="00B117A2"/>
    <w:rsid w:val="00B11FA2"/>
    <w:rsid w:val="00B12635"/>
    <w:rsid w:val="00B1276D"/>
    <w:rsid w:val="00B152E2"/>
    <w:rsid w:val="00B2075B"/>
    <w:rsid w:val="00B213AE"/>
    <w:rsid w:val="00B2759F"/>
    <w:rsid w:val="00B27C67"/>
    <w:rsid w:val="00B308AF"/>
    <w:rsid w:val="00B308F4"/>
    <w:rsid w:val="00B30AF5"/>
    <w:rsid w:val="00B312DC"/>
    <w:rsid w:val="00B3192B"/>
    <w:rsid w:val="00B31FC5"/>
    <w:rsid w:val="00B346AB"/>
    <w:rsid w:val="00B37497"/>
    <w:rsid w:val="00B37854"/>
    <w:rsid w:val="00B3789E"/>
    <w:rsid w:val="00B410D0"/>
    <w:rsid w:val="00B4176F"/>
    <w:rsid w:val="00B437CD"/>
    <w:rsid w:val="00B43939"/>
    <w:rsid w:val="00B43AE1"/>
    <w:rsid w:val="00B442C9"/>
    <w:rsid w:val="00B5247E"/>
    <w:rsid w:val="00B53167"/>
    <w:rsid w:val="00B53C1A"/>
    <w:rsid w:val="00B544E1"/>
    <w:rsid w:val="00B56FE6"/>
    <w:rsid w:val="00B5712B"/>
    <w:rsid w:val="00B577B9"/>
    <w:rsid w:val="00B577F3"/>
    <w:rsid w:val="00B60ABC"/>
    <w:rsid w:val="00B60C80"/>
    <w:rsid w:val="00B622B4"/>
    <w:rsid w:val="00B62F6A"/>
    <w:rsid w:val="00B66B2B"/>
    <w:rsid w:val="00B70536"/>
    <w:rsid w:val="00B718B2"/>
    <w:rsid w:val="00B72F77"/>
    <w:rsid w:val="00B73A9A"/>
    <w:rsid w:val="00B7516B"/>
    <w:rsid w:val="00B77CE5"/>
    <w:rsid w:val="00B8113D"/>
    <w:rsid w:val="00B81E2E"/>
    <w:rsid w:val="00B82D13"/>
    <w:rsid w:val="00B83602"/>
    <w:rsid w:val="00B83DA8"/>
    <w:rsid w:val="00B84887"/>
    <w:rsid w:val="00B849F3"/>
    <w:rsid w:val="00B84E02"/>
    <w:rsid w:val="00B84F40"/>
    <w:rsid w:val="00B8515E"/>
    <w:rsid w:val="00B856E6"/>
    <w:rsid w:val="00B8721B"/>
    <w:rsid w:val="00B94CF8"/>
    <w:rsid w:val="00B94D15"/>
    <w:rsid w:val="00B95566"/>
    <w:rsid w:val="00B95ADF"/>
    <w:rsid w:val="00B95FB8"/>
    <w:rsid w:val="00B97104"/>
    <w:rsid w:val="00BA0DD1"/>
    <w:rsid w:val="00BA108D"/>
    <w:rsid w:val="00BA1216"/>
    <w:rsid w:val="00BA22F5"/>
    <w:rsid w:val="00BA278F"/>
    <w:rsid w:val="00BA28EC"/>
    <w:rsid w:val="00BA41EF"/>
    <w:rsid w:val="00BA6BEE"/>
    <w:rsid w:val="00BA6F64"/>
    <w:rsid w:val="00BB0208"/>
    <w:rsid w:val="00BB058B"/>
    <w:rsid w:val="00BB06B3"/>
    <w:rsid w:val="00BB1364"/>
    <w:rsid w:val="00BB20ED"/>
    <w:rsid w:val="00BB2745"/>
    <w:rsid w:val="00BB4188"/>
    <w:rsid w:val="00BB42C6"/>
    <w:rsid w:val="00BB4C99"/>
    <w:rsid w:val="00BB53C6"/>
    <w:rsid w:val="00BB599B"/>
    <w:rsid w:val="00BB6C1E"/>
    <w:rsid w:val="00BB7C50"/>
    <w:rsid w:val="00BC04B9"/>
    <w:rsid w:val="00BC2EFB"/>
    <w:rsid w:val="00BC316D"/>
    <w:rsid w:val="00BC3B12"/>
    <w:rsid w:val="00BC68C7"/>
    <w:rsid w:val="00BC713D"/>
    <w:rsid w:val="00BD068A"/>
    <w:rsid w:val="00BD18C6"/>
    <w:rsid w:val="00BD2095"/>
    <w:rsid w:val="00BD2796"/>
    <w:rsid w:val="00BD2859"/>
    <w:rsid w:val="00BD3428"/>
    <w:rsid w:val="00BD5CFD"/>
    <w:rsid w:val="00BD720D"/>
    <w:rsid w:val="00BD797C"/>
    <w:rsid w:val="00BE1729"/>
    <w:rsid w:val="00BE28D4"/>
    <w:rsid w:val="00BE3151"/>
    <w:rsid w:val="00BE482E"/>
    <w:rsid w:val="00BE6370"/>
    <w:rsid w:val="00BE6441"/>
    <w:rsid w:val="00BE67F5"/>
    <w:rsid w:val="00BE6D6F"/>
    <w:rsid w:val="00BE6E46"/>
    <w:rsid w:val="00BE76B0"/>
    <w:rsid w:val="00BE797F"/>
    <w:rsid w:val="00BF16C6"/>
    <w:rsid w:val="00BF1B64"/>
    <w:rsid w:val="00BF20AD"/>
    <w:rsid w:val="00BF2890"/>
    <w:rsid w:val="00BF3252"/>
    <w:rsid w:val="00BF427B"/>
    <w:rsid w:val="00BF4487"/>
    <w:rsid w:val="00BF517A"/>
    <w:rsid w:val="00BF5207"/>
    <w:rsid w:val="00BF67FF"/>
    <w:rsid w:val="00BF6EE5"/>
    <w:rsid w:val="00BF7AA3"/>
    <w:rsid w:val="00C03762"/>
    <w:rsid w:val="00C04AB0"/>
    <w:rsid w:val="00C04EAE"/>
    <w:rsid w:val="00C066C5"/>
    <w:rsid w:val="00C07D08"/>
    <w:rsid w:val="00C15345"/>
    <w:rsid w:val="00C16C56"/>
    <w:rsid w:val="00C16C99"/>
    <w:rsid w:val="00C20590"/>
    <w:rsid w:val="00C2188A"/>
    <w:rsid w:val="00C219DB"/>
    <w:rsid w:val="00C22066"/>
    <w:rsid w:val="00C22D89"/>
    <w:rsid w:val="00C2374C"/>
    <w:rsid w:val="00C26C25"/>
    <w:rsid w:val="00C2732E"/>
    <w:rsid w:val="00C309B9"/>
    <w:rsid w:val="00C313C8"/>
    <w:rsid w:val="00C31AF7"/>
    <w:rsid w:val="00C341D5"/>
    <w:rsid w:val="00C35E4B"/>
    <w:rsid w:val="00C35EDE"/>
    <w:rsid w:val="00C40997"/>
    <w:rsid w:val="00C40C1D"/>
    <w:rsid w:val="00C417C1"/>
    <w:rsid w:val="00C41DE6"/>
    <w:rsid w:val="00C441D1"/>
    <w:rsid w:val="00C443B4"/>
    <w:rsid w:val="00C4487E"/>
    <w:rsid w:val="00C4498C"/>
    <w:rsid w:val="00C46AD9"/>
    <w:rsid w:val="00C46E27"/>
    <w:rsid w:val="00C46ED1"/>
    <w:rsid w:val="00C478C3"/>
    <w:rsid w:val="00C50742"/>
    <w:rsid w:val="00C5096B"/>
    <w:rsid w:val="00C51346"/>
    <w:rsid w:val="00C533D1"/>
    <w:rsid w:val="00C541FD"/>
    <w:rsid w:val="00C565AD"/>
    <w:rsid w:val="00C5672A"/>
    <w:rsid w:val="00C56ACF"/>
    <w:rsid w:val="00C573DA"/>
    <w:rsid w:val="00C576B8"/>
    <w:rsid w:val="00C57AF9"/>
    <w:rsid w:val="00C60D3A"/>
    <w:rsid w:val="00C61145"/>
    <w:rsid w:val="00C636B3"/>
    <w:rsid w:val="00C64093"/>
    <w:rsid w:val="00C640E7"/>
    <w:rsid w:val="00C65500"/>
    <w:rsid w:val="00C65A4A"/>
    <w:rsid w:val="00C65B3A"/>
    <w:rsid w:val="00C672DF"/>
    <w:rsid w:val="00C679A3"/>
    <w:rsid w:val="00C67F62"/>
    <w:rsid w:val="00C70499"/>
    <w:rsid w:val="00C708F2"/>
    <w:rsid w:val="00C70D45"/>
    <w:rsid w:val="00C71486"/>
    <w:rsid w:val="00C72800"/>
    <w:rsid w:val="00C73202"/>
    <w:rsid w:val="00C74D20"/>
    <w:rsid w:val="00C74F6F"/>
    <w:rsid w:val="00C76B4F"/>
    <w:rsid w:val="00C77931"/>
    <w:rsid w:val="00C7798A"/>
    <w:rsid w:val="00C77B4E"/>
    <w:rsid w:val="00C80619"/>
    <w:rsid w:val="00C8300A"/>
    <w:rsid w:val="00C83FAA"/>
    <w:rsid w:val="00C86550"/>
    <w:rsid w:val="00C866A9"/>
    <w:rsid w:val="00C91CF5"/>
    <w:rsid w:val="00C92523"/>
    <w:rsid w:val="00C92ED9"/>
    <w:rsid w:val="00C92EDA"/>
    <w:rsid w:val="00C9443A"/>
    <w:rsid w:val="00C957E1"/>
    <w:rsid w:val="00C95EFC"/>
    <w:rsid w:val="00C962B8"/>
    <w:rsid w:val="00C977FA"/>
    <w:rsid w:val="00CA02D3"/>
    <w:rsid w:val="00CA053C"/>
    <w:rsid w:val="00CA2BD8"/>
    <w:rsid w:val="00CA351C"/>
    <w:rsid w:val="00CA3A17"/>
    <w:rsid w:val="00CA5387"/>
    <w:rsid w:val="00CB2423"/>
    <w:rsid w:val="00CB4482"/>
    <w:rsid w:val="00CB5955"/>
    <w:rsid w:val="00CB5AD1"/>
    <w:rsid w:val="00CB763F"/>
    <w:rsid w:val="00CB78E2"/>
    <w:rsid w:val="00CC17BF"/>
    <w:rsid w:val="00CC1E5C"/>
    <w:rsid w:val="00CC32F3"/>
    <w:rsid w:val="00CC45FE"/>
    <w:rsid w:val="00CC4D00"/>
    <w:rsid w:val="00CC739B"/>
    <w:rsid w:val="00CC7954"/>
    <w:rsid w:val="00CD2BCE"/>
    <w:rsid w:val="00CD3D02"/>
    <w:rsid w:val="00CD6E12"/>
    <w:rsid w:val="00CE0DBD"/>
    <w:rsid w:val="00CE355C"/>
    <w:rsid w:val="00CE4C4D"/>
    <w:rsid w:val="00CE7C45"/>
    <w:rsid w:val="00CE7ED5"/>
    <w:rsid w:val="00CF04C0"/>
    <w:rsid w:val="00CF1F73"/>
    <w:rsid w:val="00CF5382"/>
    <w:rsid w:val="00CF53FA"/>
    <w:rsid w:val="00CF6785"/>
    <w:rsid w:val="00D01C5C"/>
    <w:rsid w:val="00D028A8"/>
    <w:rsid w:val="00D03218"/>
    <w:rsid w:val="00D068A5"/>
    <w:rsid w:val="00D06AE2"/>
    <w:rsid w:val="00D10C9E"/>
    <w:rsid w:val="00D12C54"/>
    <w:rsid w:val="00D139C2"/>
    <w:rsid w:val="00D13DB3"/>
    <w:rsid w:val="00D20B82"/>
    <w:rsid w:val="00D269A8"/>
    <w:rsid w:val="00D31E74"/>
    <w:rsid w:val="00D33CCB"/>
    <w:rsid w:val="00D3465E"/>
    <w:rsid w:val="00D35170"/>
    <w:rsid w:val="00D35E04"/>
    <w:rsid w:val="00D37497"/>
    <w:rsid w:val="00D41113"/>
    <w:rsid w:val="00D41376"/>
    <w:rsid w:val="00D42140"/>
    <w:rsid w:val="00D424A0"/>
    <w:rsid w:val="00D4387C"/>
    <w:rsid w:val="00D43FCB"/>
    <w:rsid w:val="00D45369"/>
    <w:rsid w:val="00D4556A"/>
    <w:rsid w:val="00D505E1"/>
    <w:rsid w:val="00D53B32"/>
    <w:rsid w:val="00D53C68"/>
    <w:rsid w:val="00D5512B"/>
    <w:rsid w:val="00D55DCC"/>
    <w:rsid w:val="00D60889"/>
    <w:rsid w:val="00D6112A"/>
    <w:rsid w:val="00D618FD"/>
    <w:rsid w:val="00D61C04"/>
    <w:rsid w:val="00D6230F"/>
    <w:rsid w:val="00D62442"/>
    <w:rsid w:val="00D64FDA"/>
    <w:rsid w:val="00D672AB"/>
    <w:rsid w:val="00D67ACC"/>
    <w:rsid w:val="00D70B95"/>
    <w:rsid w:val="00D72134"/>
    <w:rsid w:val="00D72F16"/>
    <w:rsid w:val="00D73380"/>
    <w:rsid w:val="00D74602"/>
    <w:rsid w:val="00D75051"/>
    <w:rsid w:val="00D757C2"/>
    <w:rsid w:val="00D7640A"/>
    <w:rsid w:val="00D7645F"/>
    <w:rsid w:val="00D76624"/>
    <w:rsid w:val="00D779CD"/>
    <w:rsid w:val="00D800DA"/>
    <w:rsid w:val="00D826BA"/>
    <w:rsid w:val="00D82A89"/>
    <w:rsid w:val="00D834A9"/>
    <w:rsid w:val="00D84B7A"/>
    <w:rsid w:val="00D85D7A"/>
    <w:rsid w:val="00D8781E"/>
    <w:rsid w:val="00D87B71"/>
    <w:rsid w:val="00D90A94"/>
    <w:rsid w:val="00D928CB"/>
    <w:rsid w:val="00D92EAF"/>
    <w:rsid w:val="00D946CF"/>
    <w:rsid w:val="00D94CFF"/>
    <w:rsid w:val="00D96425"/>
    <w:rsid w:val="00D96899"/>
    <w:rsid w:val="00D96E12"/>
    <w:rsid w:val="00D96F57"/>
    <w:rsid w:val="00D97ABD"/>
    <w:rsid w:val="00D97FCC"/>
    <w:rsid w:val="00DA0DA6"/>
    <w:rsid w:val="00DA1737"/>
    <w:rsid w:val="00DA21B6"/>
    <w:rsid w:val="00DA337B"/>
    <w:rsid w:val="00DA38EC"/>
    <w:rsid w:val="00DA41EA"/>
    <w:rsid w:val="00DA4314"/>
    <w:rsid w:val="00DA5196"/>
    <w:rsid w:val="00DA5BCA"/>
    <w:rsid w:val="00DA73B5"/>
    <w:rsid w:val="00DA7636"/>
    <w:rsid w:val="00DA794E"/>
    <w:rsid w:val="00DB0EF7"/>
    <w:rsid w:val="00DB25FB"/>
    <w:rsid w:val="00DB2600"/>
    <w:rsid w:val="00DB30FB"/>
    <w:rsid w:val="00DB366D"/>
    <w:rsid w:val="00DB6969"/>
    <w:rsid w:val="00DC0B8F"/>
    <w:rsid w:val="00DC1A1D"/>
    <w:rsid w:val="00DC2CB4"/>
    <w:rsid w:val="00DC3974"/>
    <w:rsid w:val="00DC4DBA"/>
    <w:rsid w:val="00DC56CA"/>
    <w:rsid w:val="00DC74F1"/>
    <w:rsid w:val="00DC79CC"/>
    <w:rsid w:val="00DC7F58"/>
    <w:rsid w:val="00DD0463"/>
    <w:rsid w:val="00DD12CB"/>
    <w:rsid w:val="00DD14BC"/>
    <w:rsid w:val="00DD3FC8"/>
    <w:rsid w:val="00DD5E2B"/>
    <w:rsid w:val="00DD7E39"/>
    <w:rsid w:val="00DE081C"/>
    <w:rsid w:val="00DE0DD8"/>
    <w:rsid w:val="00DE23EC"/>
    <w:rsid w:val="00DE266B"/>
    <w:rsid w:val="00DE2B92"/>
    <w:rsid w:val="00DE2CB7"/>
    <w:rsid w:val="00DE4751"/>
    <w:rsid w:val="00DE5892"/>
    <w:rsid w:val="00DE5A41"/>
    <w:rsid w:val="00DE5ABC"/>
    <w:rsid w:val="00DF0E05"/>
    <w:rsid w:val="00DF0EC9"/>
    <w:rsid w:val="00DF1879"/>
    <w:rsid w:val="00DF1A68"/>
    <w:rsid w:val="00DF387C"/>
    <w:rsid w:val="00DF3F7A"/>
    <w:rsid w:val="00DF48AD"/>
    <w:rsid w:val="00DF5B5E"/>
    <w:rsid w:val="00E010B7"/>
    <w:rsid w:val="00E0522D"/>
    <w:rsid w:val="00E066FD"/>
    <w:rsid w:val="00E07965"/>
    <w:rsid w:val="00E114EB"/>
    <w:rsid w:val="00E115CA"/>
    <w:rsid w:val="00E11A14"/>
    <w:rsid w:val="00E133DB"/>
    <w:rsid w:val="00E1396D"/>
    <w:rsid w:val="00E15DE8"/>
    <w:rsid w:val="00E1768E"/>
    <w:rsid w:val="00E177D9"/>
    <w:rsid w:val="00E17CD7"/>
    <w:rsid w:val="00E20A65"/>
    <w:rsid w:val="00E210AA"/>
    <w:rsid w:val="00E22011"/>
    <w:rsid w:val="00E22647"/>
    <w:rsid w:val="00E22A23"/>
    <w:rsid w:val="00E22E07"/>
    <w:rsid w:val="00E2356F"/>
    <w:rsid w:val="00E237E6"/>
    <w:rsid w:val="00E23BA9"/>
    <w:rsid w:val="00E24F0C"/>
    <w:rsid w:val="00E2782B"/>
    <w:rsid w:val="00E2796F"/>
    <w:rsid w:val="00E32AB2"/>
    <w:rsid w:val="00E3489D"/>
    <w:rsid w:val="00E353A3"/>
    <w:rsid w:val="00E35997"/>
    <w:rsid w:val="00E406D5"/>
    <w:rsid w:val="00E40BB5"/>
    <w:rsid w:val="00E412F2"/>
    <w:rsid w:val="00E433FE"/>
    <w:rsid w:val="00E45F4E"/>
    <w:rsid w:val="00E46819"/>
    <w:rsid w:val="00E474C3"/>
    <w:rsid w:val="00E47F95"/>
    <w:rsid w:val="00E52686"/>
    <w:rsid w:val="00E541A5"/>
    <w:rsid w:val="00E563F6"/>
    <w:rsid w:val="00E601E9"/>
    <w:rsid w:val="00E607E0"/>
    <w:rsid w:val="00E612B3"/>
    <w:rsid w:val="00E61D94"/>
    <w:rsid w:val="00E61DE3"/>
    <w:rsid w:val="00E623FA"/>
    <w:rsid w:val="00E628A3"/>
    <w:rsid w:val="00E62EBB"/>
    <w:rsid w:val="00E64051"/>
    <w:rsid w:val="00E646B7"/>
    <w:rsid w:val="00E65671"/>
    <w:rsid w:val="00E6603C"/>
    <w:rsid w:val="00E661BA"/>
    <w:rsid w:val="00E66DB0"/>
    <w:rsid w:val="00E7096A"/>
    <w:rsid w:val="00E712E8"/>
    <w:rsid w:val="00E728CB"/>
    <w:rsid w:val="00E72A7E"/>
    <w:rsid w:val="00E751B3"/>
    <w:rsid w:val="00E76B3D"/>
    <w:rsid w:val="00E7755A"/>
    <w:rsid w:val="00E775B9"/>
    <w:rsid w:val="00E80C1C"/>
    <w:rsid w:val="00E810EB"/>
    <w:rsid w:val="00E83D28"/>
    <w:rsid w:val="00E84A13"/>
    <w:rsid w:val="00E86BC4"/>
    <w:rsid w:val="00E902CB"/>
    <w:rsid w:val="00E90931"/>
    <w:rsid w:val="00E9113D"/>
    <w:rsid w:val="00E9159C"/>
    <w:rsid w:val="00E91DF6"/>
    <w:rsid w:val="00E91EF7"/>
    <w:rsid w:val="00E9269F"/>
    <w:rsid w:val="00E92C04"/>
    <w:rsid w:val="00E943DB"/>
    <w:rsid w:val="00E958D8"/>
    <w:rsid w:val="00E9753C"/>
    <w:rsid w:val="00EA0268"/>
    <w:rsid w:val="00EA0C27"/>
    <w:rsid w:val="00EA1132"/>
    <w:rsid w:val="00EA5832"/>
    <w:rsid w:val="00EA6136"/>
    <w:rsid w:val="00EA735E"/>
    <w:rsid w:val="00EB0494"/>
    <w:rsid w:val="00EB1355"/>
    <w:rsid w:val="00EB1885"/>
    <w:rsid w:val="00EB4310"/>
    <w:rsid w:val="00EB54EA"/>
    <w:rsid w:val="00EB6736"/>
    <w:rsid w:val="00EB79C4"/>
    <w:rsid w:val="00EC0CA0"/>
    <w:rsid w:val="00EC1D63"/>
    <w:rsid w:val="00EC3C9A"/>
    <w:rsid w:val="00EC42D2"/>
    <w:rsid w:val="00EC4AD8"/>
    <w:rsid w:val="00EC4CC7"/>
    <w:rsid w:val="00EC518C"/>
    <w:rsid w:val="00EC6C6F"/>
    <w:rsid w:val="00EC784B"/>
    <w:rsid w:val="00ED0CFA"/>
    <w:rsid w:val="00ED2576"/>
    <w:rsid w:val="00ED3416"/>
    <w:rsid w:val="00ED4486"/>
    <w:rsid w:val="00ED5C72"/>
    <w:rsid w:val="00ED5D1C"/>
    <w:rsid w:val="00ED6276"/>
    <w:rsid w:val="00ED6B5D"/>
    <w:rsid w:val="00EE3895"/>
    <w:rsid w:val="00EE514A"/>
    <w:rsid w:val="00EE6765"/>
    <w:rsid w:val="00EE758D"/>
    <w:rsid w:val="00EF0FCA"/>
    <w:rsid w:val="00EF0FE1"/>
    <w:rsid w:val="00EF273C"/>
    <w:rsid w:val="00EF44D7"/>
    <w:rsid w:val="00EF5DDC"/>
    <w:rsid w:val="00EF71CF"/>
    <w:rsid w:val="00EF75B7"/>
    <w:rsid w:val="00EF7B07"/>
    <w:rsid w:val="00F00F21"/>
    <w:rsid w:val="00F01EE7"/>
    <w:rsid w:val="00F0289D"/>
    <w:rsid w:val="00F038FF"/>
    <w:rsid w:val="00F041CB"/>
    <w:rsid w:val="00F04513"/>
    <w:rsid w:val="00F045BD"/>
    <w:rsid w:val="00F04D27"/>
    <w:rsid w:val="00F06F97"/>
    <w:rsid w:val="00F07727"/>
    <w:rsid w:val="00F10B14"/>
    <w:rsid w:val="00F1186F"/>
    <w:rsid w:val="00F1314C"/>
    <w:rsid w:val="00F134D8"/>
    <w:rsid w:val="00F13D25"/>
    <w:rsid w:val="00F1408E"/>
    <w:rsid w:val="00F1441C"/>
    <w:rsid w:val="00F154E3"/>
    <w:rsid w:val="00F15960"/>
    <w:rsid w:val="00F161D3"/>
    <w:rsid w:val="00F20E21"/>
    <w:rsid w:val="00F228C3"/>
    <w:rsid w:val="00F23A4F"/>
    <w:rsid w:val="00F2564F"/>
    <w:rsid w:val="00F257E1"/>
    <w:rsid w:val="00F27E0C"/>
    <w:rsid w:val="00F27FA2"/>
    <w:rsid w:val="00F31CA0"/>
    <w:rsid w:val="00F326E8"/>
    <w:rsid w:val="00F32E7A"/>
    <w:rsid w:val="00F336FE"/>
    <w:rsid w:val="00F3608E"/>
    <w:rsid w:val="00F40054"/>
    <w:rsid w:val="00F4060D"/>
    <w:rsid w:val="00F429B1"/>
    <w:rsid w:val="00F4352B"/>
    <w:rsid w:val="00F45284"/>
    <w:rsid w:val="00F45F3C"/>
    <w:rsid w:val="00F47BFA"/>
    <w:rsid w:val="00F52169"/>
    <w:rsid w:val="00F52F63"/>
    <w:rsid w:val="00F53F19"/>
    <w:rsid w:val="00F54857"/>
    <w:rsid w:val="00F558C6"/>
    <w:rsid w:val="00F57CC1"/>
    <w:rsid w:val="00F602A4"/>
    <w:rsid w:val="00F603CD"/>
    <w:rsid w:val="00F63194"/>
    <w:rsid w:val="00F638D6"/>
    <w:rsid w:val="00F65C8F"/>
    <w:rsid w:val="00F66393"/>
    <w:rsid w:val="00F6757C"/>
    <w:rsid w:val="00F67CE2"/>
    <w:rsid w:val="00F7026D"/>
    <w:rsid w:val="00F73039"/>
    <w:rsid w:val="00F811E9"/>
    <w:rsid w:val="00F8204A"/>
    <w:rsid w:val="00F85FD4"/>
    <w:rsid w:val="00F868F1"/>
    <w:rsid w:val="00F86957"/>
    <w:rsid w:val="00F86ECE"/>
    <w:rsid w:val="00F87390"/>
    <w:rsid w:val="00F87E68"/>
    <w:rsid w:val="00F90A7C"/>
    <w:rsid w:val="00F92F83"/>
    <w:rsid w:val="00F93671"/>
    <w:rsid w:val="00F95C74"/>
    <w:rsid w:val="00FA07CD"/>
    <w:rsid w:val="00FA09AD"/>
    <w:rsid w:val="00FA0F0C"/>
    <w:rsid w:val="00FA339F"/>
    <w:rsid w:val="00FA46CD"/>
    <w:rsid w:val="00FA5361"/>
    <w:rsid w:val="00FA5872"/>
    <w:rsid w:val="00FB1BB5"/>
    <w:rsid w:val="00FB2D9E"/>
    <w:rsid w:val="00FB4416"/>
    <w:rsid w:val="00FB520B"/>
    <w:rsid w:val="00FB5A99"/>
    <w:rsid w:val="00FB614A"/>
    <w:rsid w:val="00FC766A"/>
    <w:rsid w:val="00FC7C3C"/>
    <w:rsid w:val="00FD2507"/>
    <w:rsid w:val="00FD272B"/>
    <w:rsid w:val="00FD2BE5"/>
    <w:rsid w:val="00FD2CB5"/>
    <w:rsid w:val="00FD5027"/>
    <w:rsid w:val="00FD7377"/>
    <w:rsid w:val="00FE1512"/>
    <w:rsid w:val="00FE3180"/>
    <w:rsid w:val="00FE3D32"/>
    <w:rsid w:val="00FE442D"/>
    <w:rsid w:val="00FE4C7C"/>
    <w:rsid w:val="00FE547A"/>
    <w:rsid w:val="00FE63C0"/>
    <w:rsid w:val="00FF0241"/>
    <w:rsid w:val="00FF0809"/>
    <w:rsid w:val="00FF23EC"/>
    <w:rsid w:val="00FF2526"/>
    <w:rsid w:val="00FF2599"/>
    <w:rsid w:val="00FF2B8F"/>
    <w:rsid w:val="00FF3CCF"/>
    <w:rsid w:val="00FF4B69"/>
    <w:rsid w:val="00FF508C"/>
    <w:rsid w:val="00FF784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8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3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1399B"/>
    <w:rPr>
      <w:rFonts w:eastAsiaTheme="minorEastAsia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DE266B"/>
    <w:pPr>
      <w:keepNext/>
      <w:widowControl w:val="0"/>
      <w:shd w:val="clear" w:color="auto" w:fill="FFFFFF"/>
      <w:autoSpaceDE w:val="0"/>
      <w:autoSpaceDN w:val="0"/>
      <w:adjustRightInd w:val="0"/>
      <w:spacing w:before="178"/>
      <w:jc w:val="both"/>
      <w:outlineLvl w:val="0"/>
    </w:pPr>
    <w:rPr>
      <w:rFonts w:ascii="Times New Roman" w:eastAsia="Calibri" w:hAnsi="Times New Roman" w:cs="Times New Roman"/>
      <w:color w:val="000000"/>
      <w:spacing w:val="-3"/>
      <w:sz w:val="24"/>
      <w:szCs w:val="16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4306E2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FF0241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27365B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DE266B"/>
    <w:rPr>
      <w:rFonts w:ascii="Times New Roman" w:eastAsia="Calibri" w:hAnsi="Times New Roman" w:cs="Times New Roman"/>
      <w:color w:val="000000"/>
      <w:spacing w:val="-3"/>
      <w:sz w:val="24"/>
      <w:szCs w:val="16"/>
      <w:shd w:val="clear" w:color="auto" w:fill="FFFFFF"/>
      <w:lang w:eastAsia="ru-RU"/>
    </w:rPr>
  </w:style>
  <w:style w:type="character" w:customStyle="1" w:styleId="31">
    <w:name w:val="Основной текст (3)"/>
    <w:link w:val="310"/>
    <w:uiPriority w:val="99"/>
    <w:rsid w:val="00DE266B"/>
    <w:rPr>
      <w:sz w:val="28"/>
      <w:szCs w:val="28"/>
      <w:shd w:val="clear" w:color="auto" w:fill="FFFFFF"/>
    </w:rPr>
  </w:style>
  <w:style w:type="paragraph" w:customStyle="1" w:styleId="310">
    <w:name w:val="Основной текст (3)1"/>
    <w:basedOn w:val="a"/>
    <w:link w:val="31"/>
    <w:uiPriority w:val="99"/>
    <w:rsid w:val="00DE266B"/>
    <w:pPr>
      <w:shd w:val="clear" w:color="auto" w:fill="FFFFFF"/>
      <w:spacing w:line="322" w:lineRule="exact"/>
    </w:pPr>
    <w:rPr>
      <w:rFonts w:eastAsiaTheme="minorHAnsi"/>
      <w:sz w:val="28"/>
      <w:szCs w:val="28"/>
      <w:lang w:eastAsia="en-US"/>
    </w:rPr>
  </w:style>
  <w:style w:type="paragraph" w:styleId="a3">
    <w:name w:val="Body Text"/>
    <w:basedOn w:val="a"/>
    <w:link w:val="a4"/>
    <w:uiPriority w:val="99"/>
    <w:rsid w:val="00DE266B"/>
    <w:pPr>
      <w:shd w:val="clear" w:color="auto" w:fill="FFFFFF"/>
      <w:spacing w:before="420" w:line="317" w:lineRule="exact"/>
      <w:ind w:firstLine="720"/>
      <w:jc w:val="both"/>
    </w:pPr>
    <w:rPr>
      <w:rFonts w:ascii="Times New Roman" w:eastAsia="Arial Unicode MS" w:hAnsi="Times New Roman" w:cs="Times New Roman"/>
      <w:sz w:val="28"/>
      <w:szCs w:val="28"/>
    </w:rPr>
  </w:style>
  <w:style w:type="character" w:customStyle="1" w:styleId="a4">
    <w:name w:val="Основной текст Знак"/>
    <w:basedOn w:val="a0"/>
    <w:link w:val="a3"/>
    <w:uiPriority w:val="99"/>
    <w:rsid w:val="00DE266B"/>
    <w:rPr>
      <w:rFonts w:ascii="Times New Roman" w:eastAsia="Arial Unicode MS" w:hAnsi="Times New Roman" w:cs="Times New Roman"/>
      <w:sz w:val="28"/>
      <w:szCs w:val="28"/>
      <w:shd w:val="clear" w:color="auto" w:fill="FFFFFF"/>
      <w:lang w:eastAsia="ru-RU"/>
    </w:rPr>
  </w:style>
  <w:style w:type="character" w:styleId="a5">
    <w:name w:val="Strong"/>
    <w:uiPriority w:val="22"/>
    <w:qFormat/>
    <w:rsid w:val="00DE266B"/>
    <w:rPr>
      <w:b/>
      <w:bCs/>
    </w:rPr>
  </w:style>
  <w:style w:type="paragraph" w:styleId="a6">
    <w:name w:val="footnote text"/>
    <w:basedOn w:val="a"/>
    <w:link w:val="a7"/>
    <w:uiPriority w:val="99"/>
    <w:unhideWhenUsed/>
    <w:rsid w:val="00DE266B"/>
    <w:rPr>
      <w:sz w:val="20"/>
      <w:szCs w:val="20"/>
    </w:rPr>
  </w:style>
  <w:style w:type="character" w:customStyle="1" w:styleId="a7">
    <w:name w:val="Текст сноски Знак"/>
    <w:basedOn w:val="a0"/>
    <w:link w:val="a6"/>
    <w:uiPriority w:val="99"/>
    <w:rsid w:val="00DE266B"/>
    <w:rPr>
      <w:rFonts w:eastAsiaTheme="minorEastAsia"/>
      <w:sz w:val="20"/>
      <w:szCs w:val="20"/>
      <w:lang w:eastAsia="ru-RU"/>
    </w:rPr>
  </w:style>
  <w:style w:type="character" w:styleId="a8">
    <w:name w:val="footnote reference"/>
    <w:basedOn w:val="a0"/>
    <w:uiPriority w:val="99"/>
    <w:unhideWhenUsed/>
    <w:rsid w:val="00DE266B"/>
    <w:rPr>
      <w:vertAlign w:val="superscript"/>
    </w:rPr>
  </w:style>
  <w:style w:type="paragraph" w:styleId="a9">
    <w:name w:val="List Paragraph"/>
    <w:basedOn w:val="a"/>
    <w:uiPriority w:val="34"/>
    <w:qFormat/>
    <w:rsid w:val="00DE266B"/>
    <w:pPr>
      <w:ind w:left="720"/>
      <w:contextualSpacing/>
    </w:pPr>
  </w:style>
  <w:style w:type="character" w:styleId="aa">
    <w:name w:val="Hyperlink"/>
    <w:basedOn w:val="a0"/>
    <w:uiPriority w:val="99"/>
    <w:unhideWhenUsed/>
    <w:rsid w:val="00DE266B"/>
    <w:rPr>
      <w:color w:val="0000FF" w:themeColor="hyperlink"/>
      <w:u w:val="single"/>
    </w:rPr>
  </w:style>
  <w:style w:type="character" w:customStyle="1" w:styleId="21">
    <w:name w:val="Заголовок №2"/>
    <w:link w:val="210"/>
    <w:uiPriority w:val="99"/>
    <w:rsid w:val="00DE266B"/>
    <w:rPr>
      <w:b/>
      <w:bCs/>
      <w:sz w:val="28"/>
      <w:szCs w:val="28"/>
      <w:shd w:val="clear" w:color="auto" w:fill="FFFFFF"/>
    </w:rPr>
  </w:style>
  <w:style w:type="paragraph" w:customStyle="1" w:styleId="210">
    <w:name w:val="Заголовок №21"/>
    <w:basedOn w:val="a"/>
    <w:link w:val="21"/>
    <w:uiPriority w:val="99"/>
    <w:rsid w:val="00DE266B"/>
    <w:pPr>
      <w:shd w:val="clear" w:color="auto" w:fill="FFFFFF"/>
      <w:spacing w:after="240" w:line="322" w:lineRule="exact"/>
      <w:ind w:firstLine="740"/>
      <w:jc w:val="both"/>
      <w:outlineLvl w:val="1"/>
    </w:pPr>
    <w:rPr>
      <w:rFonts w:eastAsiaTheme="minorHAnsi"/>
      <w:b/>
      <w:bCs/>
      <w:sz w:val="28"/>
      <w:szCs w:val="28"/>
      <w:lang w:eastAsia="en-US"/>
    </w:rPr>
  </w:style>
  <w:style w:type="paragraph" w:styleId="ab">
    <w:name w:val="annotation text"/>
    <w:basedOn w:val="a"/>
    <w:link w:val="ac"/>
    <w:uiPriority w:val="99"/>
    <w:semiHidden/>
    <w:rsid w:val="00DE266B"/>
    <w:pPr>
      <w:spacing w:line="360" w:lineRule="auto"/>
      <w:jc w:val="both"/>
    </w:pPr>
    <w:rPr>
      <w:rFonts w:ascii="Calibri" w:eastAsia="Times New Roman" w:hAnsi="Calibri" w:cs="Times New Roman"/>
      <w:sz w:val="20"/>
      <w:szCs w:val="20"/>
      <w:lang w:eastAsia="en-US"/>
    </w:rPr>
  </w:style>
  <w:style w:type="character" w:customStyle="1" w:styleId="ac">
    <w:name w:val="Текст примечания Знак"/>
    <w:basedOn w:val="a0"/>
    <w:link w:val="ab"/>
    <w:uiPriority w:val="99"/>
    <w:semiHidden/>
    <w:rsid w:val="00DE266B"/>
    <w:rPr>
      <w:rFonts w:ascii="Calibri" w:eastAsia="Times New Roman" w:hAnsi="Calibri" w:cs="Times New Roman"/>
      <w:sz w:val="20"/>
      <w:szCs w:val="20"/>
    </w:rPr>
  </w:style>
  <w:style w:type="character" w:styleId="ad">
    <w:name w:val="annotation reference"/>
    <w:basedOn w:val="a0"/>
    <w:uiPriority w:val="99"/>
    <w:semiHidden/>
    <w:unhideWhenUsed/>
    <w:rsid w:val="00DE266B"/>
    <w:rPr>
      <w:sz w:val="16"/>
      <w:szCs w:val="16"/>
    </w:rPr>
  </w:style>
  <w:style w:type="paragraph" w:styleId="ae">
    <w:name w:val="Balloon Text"/>
    <w:basedOn w:val="a"/>
    <w:link w:val="af"/>
    <w:uiPriority w:val="99"/>
    <w:semiHidden/>
    <w:unhideWhenUsed/>
    <w:rsid w:val="00DE266B"/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0"/>
    <w:link w:val="ae"/>
    <w:uiPriority w:val="99"/>
    <w:semiHidden/>
    <w:rsid w:val="00DE266B"/>
    <w:rPr>
      <w:rFonts w:ascii="Tahoma" w:eastAsiaTheme="minorEastAsia" w:hAnsi="Tahoma" w:cs="Tahoma"/>
      <w:sz w:val="16"/>
      <w:szCs w:val="16"/>
      <w:lang w:eastAsia="ru-RU"/>
    </w:rPr>
  </w:style>
  <w:style w:type="paragraph" w:styleId="af0">
    <w:name w:val="annotation subject"/>
    <w:basedOn w:val="ab"/>
    <w:next w:val="ab"/>
    <w:link w:val="af1"/>
    <w:uiPriority w:val="99"/>
    <w:semiHidden/>
    <w:unhideWhenUsed/>
    <w:rsid w:val="00007494"/>
    <w:pPr>
      <w:spacing w:after="200" w:line="240" w:lineRule="auto"/>
      <w:jc w:val="left"/>
    </w:pPr>
    <w:rPr>
      <w:rFonts w:asciiTheme="minorHAnsi" w:eastAsiaTheme="minorEastAsia" w:hAnsiTheme="minorHAnsi" w:cstheme="minorBidi"/>
      <w:b/>
      <w:bCs/>
      <w:lang w:eastAsia="ru-RU"/>
    </w:rPr>
  </w:style>
  <w:style w:type="character" w:customStyle="1" w:styleId="af1">
    <w:name w:val="Тема примечания Знак"/>
    <w:basedOn w:val="ac"/>
    <w:link w:val="af0"/>
    <w:uiPriority w:val="99"/>
    <w:semiHidden/>
    <w:rsid w:val="00007494"/>
    <w:rPr>
      <w:rFonts w:ascii="Calibri" w:eastAsiaTheme="minorEastAsia" w:hAnsi="Calibri" w:cs="Times New Roman"/>
      <w:b/>
      <w:bCs/>
      <w:sz w:val="20"/>
      <w:szCs w:val="20"/>
      <w:lang w:eastAsia="ru-RU"/>
    </w:rPr>
  </w:style>
  <w:style w:type="paragraph" w:styleId="af2">
    <w:name w:val="header"/>
    <w:basedOn w:val="a"/>
    <w:link w:val="af3"/>
    <w:uiPriority w:val="99"/>
    <w:unhideWhenUsed/>
    <w:rsid w:val="00BB42C6"/>
    <w:pPr>
      <w:tabs>
        <w:tab w:val="center" w:pos="4677"/>
        <w:tab w:val="right" w:pos="9355"/>
      </w:tabs>
    </w:pPr>
  </w:style>
  <w:style w:type="character" w:customStyle="1" w:styleId="af3">
    <w:name w:val="Верхний колонтитул Знак"/>
    <w:basedOn w:val="a0"/>
    <w:link w:val="af2"/>
    <w:uiPriority w:val="99"/>
    <w:rsid w:val="00BB42C6"/>
    <w:rPr>
      <w:rFonts w:eastAsiaTheme="minorEastAsia"/>
      <w:lang w:eastAsia="ru-RU"/>
    </w:rPr>
  </w:style>
  <w:style w:type="paragraph" w:styleId="af4">
    <w:name w:val="footer"/>
    <w:basedOn w:val="a"/>
    <w:link w:val="af5"/>
    <w:uiPriority w:val="99"/>
    <w:unhideWhenUsed/>
    <w:rsid w:val="00BB42C6"/>
    <w:pPr>
      <w:tabs>
        <w:tab w:val="center" w:pos="4677"/>
        <w:tab w:val="right" w:pos="9355"/>
      </w:tabs>
    </w:pPr>
  </w:style>
  <w:style w:type="character" w:customStyle="1" w:styleId="af5">
    <w:name w:val="Нижний колонтитул Знак"/>
    <w:basedOn w:val="a0"/>
    <w:link w:val="af4"/>
    <w:uiPriority w:val="99"/>
    <w:rsid w:val="00BB42C6"/>
    <w:rPr>
      <w:rFonts w:eastAsiaTheme="minorEastAsia"/>
      <w:lang w:eastAsia="ru-RU"/>
    </w:rPr>
  </w:style>
  <w:style w:type="paragraph" w:customStyle="1" w:styleId="Default">
    <w:name w:val="Default"/>
    <w:rsid w:val="00664117"/>
    <w:pPr>
      <w:autoSpaceDE w:val="0"/>
      <w:autoSpaceDN w:val="0"/>
      <w:adjustRightInd w:val="0"/>
    </w:pPr>
    <w:rPr>
      <w:rFonts w:ascii="Times New Roman" w:hAnsi="Times New Roman" w:cs="Times New Roman"/>
      <w:color w:val="000000"/>
      <w:sz w:val="24"/>
      <w:szCs w:val="24"/>
    </w:rPr>
  </w:style>
  <w:style w:type="character" w:styleId="af6">
    <w:name w:val="page number"/>
    <w:basedOn w:val="a0"/>
    <w:rsid w:val="005D7EA9"/>
  </w:style>
  <w:style w:type="paragraph" w:customStyle="1" w:styleId="11">
    <w:name w:val="Абзац списка1"/>
    <w:basedOn w:val="a"/>
    <w:rsid w:val="001D634F"/>
    <w:pPr>
      <w:spacing w:line="360" w:lineRule="auto"/>
      <w:ind w:left="720"/>
      <w:jc w:val="both"/>
    </w:pPr>
    <w:rPr>
      <w:rFonts w:ascii="Calibri" w:eastAsia="Times New Roman" w:hAnsi="Calibri" w:cs="Times New Roman"/>
      <w:lang w:eastAsia="en-US"/>
    </w:rPr>
  </w:style>
  <w:style w:type="paragraph" w:customStyle="1" w:styleId="22">
    <w:name w:val="Абзац списка2"/>
    <w:basedOn w:val="a"/>
    <w:rsid w:val="00426381"/>
    <w:pPr>
      <w:spacing w:line="360" w:lineRule="auto"/>
      <w:ind w:left="720"/>
      <w:jc w:val="both"/>
    </w:pPr>
    <w:rPr>
      <w:rFonts w:ascii="Calibri" w:eastAsia="Times New Roman" w:hAnsi="Calibri" w:cs="Times New Roman"/>
      <w:lang w:eastAsia="en-US"/>
    </w:rPr>
  </w:style>
  <w:style w:type="table" w:styleId="af7">
    <w:name w:val="Table Grid"/>
    <w:basedOn w:val="a1"/>
    <w:uiPriority w:val="59"/>
    <w:rsid w:val="00C5672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0">
    <w:name w:val="Заголовок 2 Знак"/>
    <w:basedOn w:val="a0"/>
    <w:link w:val="2"/>
    <w:uiPriority w:val="9"/>
    <w:semiHidden/>
    <w:rsid w:val="004306E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paragraph" w:styleId="af8">
    <w:name w:val="Revision"/>
    <w:hidden/>
    <w:uiPriority w:val="99"/>
    <w:semiHidden/>
    <w:rsid w:val="00F326E8"/>
    <w:rPr>
      <w:rFonts w:eastAsiaTheme="minorEastAsia"/>
      <w:lang w:eastAsia="ru-RU"/>
    </w:rPr>
  </w:style>
  <w:style w:type="paragraph" w:customStyle="1" w:styleId="ConsPlusNormal">
    <w:name w:val="ConsPlusNormal"/>
    <w:rsid w:val="00C86550"/>
    <w:pPr>
      <w:autoSpaceDE w:val="0"/>
      <w:autoSpaceDN w:val="0"/>
      <w:adjustRightInd w:val="0"/>
    </w:pPr>
    <w:rPr>
      <w:rFonts w:ascii="Times New Roman" w:eastAsia="Calibri" w:hAnsi="Times New Roman" w:cs="Times New Roman"/>
      <w:sz w:val="28"/>
      <w:szCs w:val="28"/>
    </w:rPr>
  </w:style>
  <w:style w:type="paragraph" w:styleId="af9">
    <w:name w:val="Normal (Web)"/>
    <w:basedOn w:val="a"/>
    <w:unhideWhenUsed/>
    <w:rsid w:val="001B33DE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</w:rPr>
  </w:style>
  <w:style w:type="character" w:styleId="afa">
    <w:name w:val="Emphasis"/>
    <w:basedOn w:val="a0"/>
    <w:uiPriority w:val="20"/>
    <w:qFormat/>
    <w:rsid w:val="00035543"/>
    <w:rPr>
      <w:i/>
      <w:iCs/>
    </w:rPr>
  </w:style>
  <w:style w:type="character" w:customStyle="1" w:styleId="40">
    <w:name w:val="Заголовок 4 Знак"/>
    <w:basedOn w:val="a0"/>
    <w:link w:val="4"/>
    <w:uiPriority w:val="9"/>
    <w:semiHidden/>
    <w:rsid w:val="0027365B"/>
    <w:rPr>
      <w:rFonts w:asciiTheme="majorHAnsi" w:eastAsiaTheme="majorEastAsia" w:hAnsiTheme="majorHAnsi" w:cstheme="majorBidi"/>
      <w:b/>
      <w:bCs/>
      <w:i/>
      <w:iCs/>
      <w:color w:val="4F81BD" w:themeColor="accent1"/>
      <w:lang w:eastAsia="ru-RU"/>
    </w:rPr>
  </w:style>
  <w:style w:type="paragraph" w:customStyle="1" w:styleId="-11">
    <w:name w:val="-1.1"/>
    <w:basedOn w:val="a"/>
    <w:qFormat/>
    <w:rsid w:val="0027365B"/>
    <w:pPr>
      <w:ind w:firstLine="709"/>
      <w:jc w:val="both"/>
    </w:pPr>
    <w:rPr>
      <w:rFonts w:ascii="Myriad Pro" w:eastAsia="Calibri" w:hAnsi="Myriad Pro" w:cs="Times New Roman"/>
      <w:sz w:val="28"/>
      <w:szCs w:val="28"/>
      <w:lang w:eastAsia="en-US"/>
    </w:rPr>
  </w:style>
  <w:style w:type="paragraph" w:customStyle="1" w:styleId="Style7">
    <w:name w:val="Style7"/>
    <w:basedOn w:val="a"/>
    <w:uiPriority w:val="99"/>
    <w:rsid w:val="0027365B"/>
    <w:pPr>
      <w:widowControl w:val="0"/>
      <w:autoSpaceDE w:val="0"/>
      <w:autoSpaceDN w:val="0"/>
      <w:adjustRightInd w:val="0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-10">
    <w:name w:val="-1"/>
    <w:basedOn w:val="a"/>
    <w:qFormat/>
    <w:rsid w:val="0027365B"/>
    <w:pPr>
      <w:tabs>
        <w:tab w:val="left" w:pos="1092"/>
      </w:tabs>
      <w:ind w:left="1069" w:hanging="360"/>
      <w:jc w:val="both"/>
    </w:pPr>
    <w:rPr>
      <w:rFonts w:ascii="Myriad Pro" w:eastAsia="Calibri" w:hAnsi="Myriad Pro" w:cs="Times New Roman"/>
      <w:b/>
      <w:bCs/>
      <w:sz w:val="28"/>
      <w:szCs w:val="28"/>
      <w:lang w:eastAsia="en-US"/>
    </w:rPr>
  </w:style>
  <w:style w:type="paragraph" w:customStyle="1" w:styleId="-">
    <w:name w:val="-_пробел"/>
    <w:basedOn w:val="-11"/>
    <w:qFormat/>
    <w:rsid w:val="0027365B"/>
    <w:rPr>
      <w:sz w:val="16"/>
      <w:szCs w:val="16"/>
    </w:rPr>
  </w:style>
  <w:style w:type="paragraph" w:styleId="23">
    <w:name w:val="Body Text Indent 2"/>
    <w:basedOn w:val="a"/>
    <w:link w:val="24"/>
    <w:uiPriority w:val="99"/>
    <w:unhideWhenUsed/>
    <w:rsid w:val="0027365B"/>
    <w:pPr>
      <w:spacing w:after="120" w:line="480" w:lineRule="auto"/>
      <w:ind w:left="283"/>
    </w:pPr>
  </w:style>
  <w:style w:type="character" w:customStyle="1" w:styleId="24">
    <w:name w:val="Основной текст с отступом 2 Знак"/>
    <w:basedOn w:val="a0"/>
    <w:link w:val="23"/>
    <w:uiPriority w:val="99"/>
    <w:rsid w:val="0027365B"/>
    <w:rPr>
      <w:rFonts w:eastAsiaTheme="minorEastAsia"/>
      <w:lang w:eastAsia="ru-RU"/>
    </w:rPr>
  </w:style>
  <w:style w:type="paragraph" w:customStyle="1" w:styleId="12">
    <w:name w:val="Обычный1"/>
    <w:rsid w:val="0027365B"/>
    <w:pPr>
      <w:widowControl w:val="0"/>
      <w:snapToGrid w:val="0"/>
      <w:spacing w:line="259" w:lineRule="auto"/>
      <w:ind w:left="520" w:firstLine="300"/>
      <w:jc w:val="both"/>
    </w:pPr>
    <w:rPr>
      <w:rFonts w:ascii="Times New Roman" w:eastAsia="Times New Roman" w:hAnsi="Times New Roman" w:cs="Times New Roman"/>
      <w:szCs w:val="20"/>
      <w:lang w:eastAsia="ru-RU"/>
    </w:rPr>
  </w:style>
  <w:style w:type="paragraph" w:customStyle="1" w:styleId="FR1">
    <w:name w:val="FR1"/>
    <w:rsid w:val="0027365B"/>
    <w:pPr>
      <w:widowControl w:val="0"/>
      <w:snapToGrid w:val="0"/>
      <w:spacing w:before="100"/>
      <w:ind w:left="80"/>
    </w:pPr>
    <w:rPr>
      <w:rFonts w:ascii="Arial" w:eastAsia="Times New Roman" w:hAnsi="Arial" w:cs="Times New Roman"/>
      <w:i/>
      <w:sz w:val="18"/>
      <w:szCs w:val="20"/>
      <w:lang w:val="en-US" w:eastAsia="ru-RU"/>
    </w:rPr>
  </w:style>
  <w:style w:type="paragraph" w:customStyle="1" w:styleId="-1">
    <w:name w:val="-1_Прил"/>
    <w:basedOn w:val="a"/>
    <w:qFormat/>
    <w:rsid w:val="0027365B"/>
    <w:pPr>
      <w:numPr>
        <w:numId w:val="10"/>
      </w:numPr>
      <w:ind w:left="0" w:firstLine="0"/>
      <w:jc w:val="center"/>
    </w:pPr>
    <w:rPr>
      <w:rFonts w:ascii="Times New Roman" w:eastAsia="Calibri" w:hAnsi="Times New Roman" w:cs="Times New Roman"/>
      <w:b/>
      <w:caps/>
      <w:sz w:val="32"/>
      <w:lang w:eastAsia="en-US"/>
    </w:rPr>
  </w:style>
  <w:style w:type="paragraph" w:customStyle="1" w:styleId="-12">
    <w:name w:val="-1_Прил номер"/>
    <w:basedOn w:val="a"/>
    <w:qFormat/>
    <w:rsid w:val="0027365B"/>
    <w:pPr>
      <w:ind w:left="360" w:firstLine="709"/>
      <w:jc w:val="right"/>
    </w:pPr>
    <w:rPr>
      <w:rFonts w:ascii="Times New Roman" w:eastAsia="Calibri" w:hAnsi="Times New Roman" w:cs="Times New Roman"/>
      <w:sz w:val="28"/>
      <w:szCs w:val="28"/>
      <w:lang w:eastAsia="en-US"/>
    </w:rPr>
  </w:style>
  <w:style w:type="paragraph" w:styleId="25">
    <w:name w:val="Body Text 2"/>
    <w:basedOn w:val="a"/>
    <w:link w:val="26"/>
    <w:uiPriority w:val="99"/>
    <w:semiHidden/>
    <w:unhideWhenUsed/>
    <w:rsid w:val="0027365B"/>
    <w:pPr>
      <w:spacing w:after="120" w:line="480" w:lineRule="auto"/>
    </w:pPr>
  </w:style>
  <w:style w:type="character" w:customStyle="1" w:styleId="26">
    <w:name w:val="Основной текст 2 Знак"/>
    <w:basedOn w:val="a0"/>
    <w:link w:val="25"/>
    <w:uiPriority w:val="99"/>
    <w:semiHidden/>
    <w:rsid w:val="0027365B"/>
    <w:rPr>
      <w:rFonts w:eastAsiaTheme="minorEastAsia"/>
      <w:lang w:eastAsia="ru-RU"/>
    </w:rPr>
  </w:style>
  <w:style w:type="paragraph" w:customStyle="1" w:styleId="Style12">
    <w:name w:val="Style12"/>
    <w:basedOn w:val="a"/>
    <w:uiPriority w:val="99"/>
    <w:rsid w:val="0027365B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13">
    <w:name w:val="Style13"/>
    <w:basedOn w:val="a"/>
    <w:uiPriority w:val="99"/>
    <w:rsid w:val="0027365B"/>
    <w:pPr>
      <w:widowControl w:val="0"/>
      <w:autoSpaceDE w:val="0"/>
      <w:autoSpaceDN w:val="0"/>
      <w:adjustRightInd w:val="0"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FontStyle67">
    <w:name w:val="Font Style67"/>
    <w:basedOn w:val="a0"/>
    <w:uiPriority w:val="99"/>
    <w:rsid w:val="00401E9C"/>
    <w:rPr>
      <w:rFonts w:ascii="Times New Roman" w:hAnsi="Times New Roman" w:cs="Times New Roman"/>
      <w:sz w:val="26"/>
      <w:szCs w:val="26"/>
    </w:rPr>
  </w:style>
  <w:style w:type="paragraph" w:customStyle="1" w:styleId="Style5">
    <w:name w:val="Style5"/>
    <w:basedOn w:val="a"/>
    <w:uiPriority w:val="99"/>
    <w:rsid w:val="00401E9C"/>
    <w:pPr>
      <w:widowControl w:val="0"/>
      <w:autoSpaceDE w:val="0"/>
      <w:autoSpaceDN w:val="0"/>
      <w:adjustRightInd w:val="0"/>
      <w:spacing w:line="320" w:lineRule="exact"/>
      <w:ind w:firstLine="706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FontStyle68">
    <w:name w:val="Font Style68"/>
    <w:basedOn w:val="a0"/>
    <w:uiPriority w:val="99"/>
    <w:rsid w:val="00401E9C"/>
    <w:rPr>
      <w:rFonts w:ascii="Times New Roman" w:hAnsi="Times New Roman" w:cs="Times New Roman"/>
      <w:b/>
      <w:bCs/>
      <w:sz w:val="26"/>
      <w:szCs w:val="26"/>
    </w:rPr>
  </w:style>
  <w:style w:type="paragraph" w:customStyle="1" w:styleId="Style14">
    <w:name w:val="Style14"/>
    <w:basedOn w:val="a"/>
    <w:uiPriority w:val="99"/>
    <w:rsid w:val="00401E9C"/>
    <w:pPr>
      <w:widowControl w:val="0"/>
      <w:autoSpaceDE w:val="0"/>
      <w:autoSpaceDN w:val="0"/>
      <w:adjustRightInd w:val="0"/>
      <w:spacing w:line="324" w:lineRule="exact"/>
      <w:ind w:firstLine="626"/>
    </w:pPr>
    <w:rPr>
      <w:rFonts w:ascii="Times New Roman" w:hAnsi="Times New Roman" w:cs="Times New Roman"/>
      <w:sz w:val="24"/>
      <w:szCs w:val="24"/>
    </w:rPr>
  </w:style>
  <w:style w:type="character" w:customStyle="1" w:styleId="FontStyle45">
    <w:name w:val="Font Style45"/>
    <w:basedOn w:val="a0"/>
    <w:uiPriority w:val="99"/>
    <w:rsid w:val="00401E9C"/>
    <w:rPr>
      <w:rFonts w:ascii="Times New Roman" w:hAnsi="Times New Roman" w:cs="Times New Roman"/>
      <w:b/>
      <w:bCs/>
      <w:sz w:val="20"/>
      <w:szCs w:val="20"/>
    </w:rPr>
  </w:style>
  <w:style w:type="paragraph" w:customStyle="1" w:styleId="Style52">
    <w:name w:val="Style52"/>
    <w:basedOn w:val="a"/>
    <w:uiPriority w:val="99"/>
    <w:rsid w:val="00401E9C"/>
    <w:pPr>
      <w:widowControl w:val="0"/>
      <w:autoSpaceDE w:val="0"/>
      <w:autoSpaceDN w:val="0"/>
      <w:adjustRightInd w:val="0"/>
      <w:spacing w:line="252" w:lineRule="exact"/>
    </w:pPr>
    <w:rPr>
      <w:rFonts w:ascii="Times New Roman" w:hAnsi="Times New Roman" w:cs="Times New Roman"/>
      <w:sz w:val="24"/>
      <w:szCs w:val="24"/>
    </w:rPr>
  </w:style>
  <w:style w:type="character" w:customStyle="1" w:styleId="FontStyle88">
    <w:name w:val="Font Style88"/>
    <w:basedOn w:val="a0"/>
    <w:uiPriority w:val="99"/>
    <w:rsid w:val="00401E9C"/>
    <w:rPr>
      <w:rFonts w:ascii="Times New Roman" w:hAnsi="Times New Roman" w:cs="Times New Roman"/>
      <w:sz w:val="20"/>
      <w:szCs w:val="20"/>
    </w:rPr>
  </w:style>
  <w:style w:type="paragraph" w:customStyle="1" w:styleId="Style43">
    <w:name w:val="Style43"/>
    <w:basedOn w:val="a"/>
    <w:uiPriority w:val="99"/>
    <w:rsid w:val="00401E9C"/>
    <w:pPr>
      <w:widowControl w:val="0"/>
      <w:autoSpaceDE w:val="0"/>
      <w:autoSpaceDN w:val="0"/>
      <w:adjustRightInd w:val="0"/>
      <w:spacing w:line="256" w:lineRule="exact"/>
    </w:pPr>
    <w:rPr>
      <w:rFonts w:ascii="Times New Roman" w:hAnsi="Times New Roman" w:cs="Times New Roman"/>
      <w:sz w:val="24"/>
      <w:szCs w:val="24"/>
    </w:rPr>
  </w:style>
  <w:style w:type="paragraph" w:customStyle="1" w:styleId="Style24">
    <w:name w:val="Style24"/>
    <w:basedOn w:val="a"/>
    <w:uiPriority w:val="99"/>
    <w:rsid w:val="00401E9C"/>
    <w:pPr>
      <w:widowControl w:val="0"/>
      <w:autoSpaceDE w:val="0"/>
      <w:autoSpaceDN w:val="0"/>
      <w:adjustRightInd w:val="0"/>
      <w:spacing w:line="281" w:lineRule="exact"/>
      <w:jc w:val="center"/>
    </w:pPr>
    <w:rPr>
      <w:rFonts w:ascii="Times New Roman" w:hAnsi="Times New Roman" w:cs="Times New Roman"/>
      <w:sz w:val="24"/>
      <w:szCs w:val="24"/>
    </w:rPr>
  </w:style>
  <w:style w:type="paragraph" w:customStyle="1" w:styleId="Style40">
    <w:name w:val="Style40"/>
    <w:basedOn w:val="a"/>
    <w:uiPriority w:val="99"/>
    <w:rsid w:val="00401E9C"/>
    <w:pPr>
      <w:widowControl w:val="0"/>
      <w:autoSpaceDE w:val="0"/>
      <w:autoSpaceDN w:val="0"/>
      <w:adjustRightInd w:val="0"/>
      <w:jc w:val="center"/>
    </w:pPr>
    <w:rPr>
      <w:rFonts w:ascii="Times New Roman" w:hAnsi="Times New Roman" w:cs="Times New Roman"/>
      <w:sz w:val="24"/>
      <w:szCs w:val="24"/>
    </w:rPr>
  </w:style>
  <w:style w:type="character" w:customStyle="1" w:styleId="FontStyle87">
    <w:name w:val="Font Style87"/>
    <w:basedOn w:val="a0"/>
    <w:uiPriority w:val="99"/>
    <w:rsid w:val="00401E9C"/>
    <w:rPr>
      <w:rFonts w:ascii="Times New Roman" w:hAnsi="Times New Roman" w:cs="Times New Roman"/>
      <w:b/>
      <w:bCs/>
      <w:sz w:val="20"/>
      <w:szCs w:val="20"/>
    </w:rPr>
  </w:style>
  <w:style w:type="paragraph" w:customStyle="1" w:styleId="Style2">
    <w:name w:val="Style2"/>
    <w:basedOn w:val="a"/>
    <w:uiPriority w:val="99"/>
    <w:rsid w:val="00401E9C"/>
    <w:pPr>
      <w:widowControl w:val="0"/>
      <w:autoSpaceDE w:val="0"/>
      <w:autoSpaceDN w:val="0"/>
      <w:adjustRightInd w:val="0"/>
    </w:pPr>
    <w:rPr>
      <w:rFonts w:ascii="Times New Roman" w:hAnsi="Times New Roman" w:cs="Times New Roman"/>
      <w:sz w:val="24"/>
      <w:szCs w:val="24"/>
    </w:rPr>
  </w:style>
  <w:style w:type="character" w:customStyle="1" w:styleId="FontStyle71">
    <w:name w:val="Font Style71"/>
    <w:basedOn w:val="a0"/>
    <w:uiPriority w:val="99"/>
    <w:rsid w:val="00401E9C"/>
    <w:rPr>
      <w:rFonts w:ascii="Times New Roman" w:hAnsi="Times New Roman" w:cs="Times New Roman"/>
      <w:i/>
      <w:iCs/>
      <w:sz w:val="26"/>
      <w:szCs w:val="26"/>
    </w:rPr>
  </w:style>
  <w:style w:type="paragraph" w:customStyle="1" w:styleId="Style9">
    <w:name w:val="Style9"/>
    <w:basedOn w:val="a"/>
    <w:uiPriority w:val="99"/>
    <w:rsid w:val="00401E9C"/>
    <w:pPr>
      <w:widowControl w:val="0"/>
      <w:autoSpaceDE w:val="0"/>
      <w:autoSpaceDN w:val="0"/>
      <w:adjustRightInd w:val="0"/>
      <w:jc w:val="center"/>
    </w:pPr>
    <w:rPr>
      <w:rFonts w:ascii="Times New Roman" w:hAnsi="Times New Roman" w:cs="Times New Roman"/>
      <w:sz w:val="24"/>
      <w:szCs w:val="24"/>
    </w:rPr>
  </w:style>
  <w:style w:type="character" w:customStyle="1" w:styleId="FontStyle46">
    <w:name w:val="Font Style46"/>
    <w:basedOn w:val="a0"/>
    <w:uiPriority w:val="99"/>
    <w:rsid w:val="00401E9C"/>
    <w:rPr>
      <w:rFonts w:ascii="Times New Roman" w:hAnsi="Times New Roman" w:cs="Times New Roman"/>
      <w:b/>
      <w:bCs/>
      <w:sz w:val="22"/>
      <w:szCs w:val="22"/>
    </w:rPr>
  </w:style>
  <w:style w:type="paragraph" w:customStyle="1" w:styleId="Style33">
    <w:name w:val="Style33"/>
    <w:basedOn w:val="a"/>
    <w:uiPriority w:val="99"/>
    <w:rsid w:val="00401E9C"/>
    <w:pPr>
      <w:widowControl w:val="0"/>
      <w:autoSpaceDE w:val="0"/>
      <w:autoSpaceDN w:val="0"/>
      <w:adjustRightInd w:val="0"/>
      <w:spacing w:line="274" w:lineRule="exact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FontStyle82">
    <w:name w:val="Font Style82"/>
    <w:basedOn w:val="a0"/>
    <w:uiPriority w:val="99"/>
    <w:rsid w:val="00401E9C"/>
    <w:rPr>
      <w:rFonts w:ascii="Times New Roman" w:hAnsi="Times New Roman" w:cs="Times New Roman"/>
      <w:sz w:val="16"/>
      <w:szCs w:val="16"/>
    </w:rPr>
  </w:style>
  <w:style w:type="paragraph" w:styleId="32">
    <w:name w:val="Body Text 3"/>
    <w:basedOn w:val="a"/>
    <w:link w:val="33"/>
    <w:rsid w:val="00C565AD"/>
    <w:pPr>
      <w:spacing w:after="120"/>
    </w:pPr>
    <w:rPr>
      <w:rFonts w:ascii="Times New Roman" w:eastAsia="Times New Roman" w:hAnsi="Times New Roman" w:cs="Times New Roman"/>
      <w:sz w:val="16"/>
      <w:szCs w:val="16"/>
    </w:rPr>
  </w:style>
  <w:style w:type="character" w:customStyle="1" w:styleId="33">
    <w:name w:val="Основной текст 3 Знак"/>
    <w:basedOn w:val="a0"/>
    <w:link w:val="32"/>
    <w:rsid w:val="00C565AD"/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styleId="afb">
    <w:name w:val="Placeholder Text"/>
    <w:basedOn w:val="a0"/>
    <w:uiPriority w:val="99"/>
    <w:semiHidden/>
    <w:rsid w:val="00EB0494"/>
    <w:rPr>
      <w:color w:val="808080"/>
    </w:rPr>
  </w:style>
  <w:style w:type="character" w:customStyle="1" w:styleId="30">
    <w:name w:val="Заголовок 3 Знак"/>
    <w:basedOn w:val="a0"/>
    <w:link w:val="3"/>
    <w:uiPriority w:val="9"/>
    <w:semiHidden/>
    <w:rsid w:val="00FF0241"/>
    <w:rPr>
      <w:rFonts w:asciiTheme="majorHAnsi" w:eastAsiaTheme="majorEastAsia" w:hAnsiTheme="majorHAnsi" w:cstheme="majorBidi"/>
      <w:b/>
      <w:bCs/>
      <w:color w:val="4F81BD" w:themeColor="accent1"/>
      <w:lang w:eastAsia="ru-RU"/>
    </w:rPr>
  </w:style>
  <w:style w:type="paragraph" w:styleId="afc">
    <w:name w:val="No Spacing"/>
    <w:uiPriority w:val="1"/>
    <w:qFormat/>
    <w:rsid w:val="00FF0241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26">
    <w:name w:val="Font Style26"/>
    <w:basedOn w:val="a0"/>
    <w:uiPriority w:val="99"/>
    <w:rsid w:val="00FF0241"/>
    <w:rPr>
      <w:rFonts w:ascii="Times New Roman" w:hAnsi="Times New Roman" w:cs="Times New Roman" w:hint="default"/>
      <w:sz w:val="26"/>
      <w:szCs w:val="26"/>
    </w:rPr>
  </w:style>
  <w:style w:type="character" w:customStyle="1" w:styleId="FontStyle33">
    <w:name w:val="Font Style33"/>
    <w:basedOn w:val="a0"/>
    <w:uiPriority w:val="99"/>
    <w:rsid w:val="00FF0241"/>
    <w:rPr>
      <w:rFonts w:ascii="Times New Roman" w:hAnsi="Times New Roman" w:cs="Times New Roman" w:hint="default"/>
      <w:b/>
      <w:bCs/>
      <w:sz w:val="22"/>
      <w:szCs w:val="22"/>
    </w:rPr>
  </w:style>
  <w:style w:type="table" w:customStyle="1" w:styleId="116">
    <w:name w:val="Сетка таблицы116"/>
    <w:basedOn w:val="a1"/>
    <w:uiPriority w:val="59"/>
    <w:rsid w:val="00FF0241"/>
    <w:pPr>
      <w:spacing w:line="360" w:lineRule="auto"/>
      <w:ind w:firstLine="397"/>
      <w:jc w:val="both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fd">
    <w:name w:val="Отступ Знак"/>
    <w:link w:val="afe"/>
    <w:locked/>
    <w:rsid w:val="009B1CD3"/>
    <w:rPr>
      <w:sz w:val="28"/>
      <w:szCs w:val="24"/>
    </w:rPr>
  </w:style>
  <w:style w:type="paragraph" w:customStyle="1" w:styleId="afe">
    <w:name w:val="Отступ"/>
    <w:basedOn w:val="a"/>
    <w:link w:val="afd"/>
    <w:rsid w:val="009B1CD3"/>
    <w:pPr>
      <w:ind w:firstLine="709"/>
      <w:jc w:val="both"/>
    </w:pPr>
    <w:rPr>
      <w:rFonts w:eastAsiaTheme="minorHAnsi"/>
      <w:sz w:val="28"/>
      <w:szCs w:val="24"/>
      <w:lang w:eastAsia="en-US"/>
    </w:rPr>
  </w:style>
  <w:style w:type="character" w:customStyle="1" w:styleId="rvts5">
    <w:name w:val="rvts5"/>
    <w:basedOn w:val="a0"/>
    <w:rsid w:val="00121C4A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3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1399B"/>
    <w:rPr>
      <w:rFonts w:eastAsiaTheme="minorEastAsia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DE266B"/>
    <w:pPr>
      <w:keepNext/>
      <w:widowControl w:val="0"/>
      <w:shd w:val="clear" w:color="auto" w:fill="FFFFFF"/>
      <w:autoSpaceDE w:val="0"/>
      <w:autoSpaceDN w:val="0"/>
      <w:adjustRightInd w:val="0"/>
      <w:spacing w:before="178"/>
      <w:jc w:val="both"/>
      <w:outlineLvl w:val="0"/>
    </w:pPr>
    <w:rPr>
      <w:rFonts w:ascii="Times New Roman" w:eastAsia="Calibri" w:hAnsi="Times New Roman" w:cs="Times New Roman"/>
      <w:color w:val="000000"/>
      <w:spacing w:val="-3"/>
      <w:sz w:val="24"/>
      <w:szCs w:val="16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4306E2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FF0241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27365B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DE266B"/>
    <w:rPr>
      <w:rFonts w:ascii="Times New Roman" w:eastAsia="Calibri" w:hAnsi="Times New Roman" w:cs="Times New Roman"/>
      <w:color w:val="000000"/>
      <w:spacing w:val="-3"/>
      <w:sz w:val="24"/>
      <w:szCs w:val="16"/>
      <w:shd w:val="clear" w:color="auto" w:fill="FFFFFF"/>
      <w:lang w:eastAsia="ru-RU"/>
    </w:rPr>
  </w:style>
  <w:style w:type="character" w:customStyle="1" w:styleId="31">
    <w:name w:val="Основной текст (3)"/>
    <w:link w:val="310"/>
    <w:uiPriority w:val="99"/>
    <w:rsid w:val="00DE266B"/>
    <w:rPr>
      <w:sz w:val="28"/>
      <w:szCs w:val="28"/>
      <w:shd w:val="clear" w:color="auto" w:fill="FFFFFF"/>
    </w:rPr>
  </w:style>
  <w:style w:type="paragraph" w:customStyle="1" w:styleId="310">
    <w:name w:val="Основной текст (3)1"/>
    <w:basedOn w:val="a"/>
    <w:link w:val="31"/>
    <w:uiPriority w:val="99"/>
    <w:rsid w:val="00DE266B"/>
    <w:pPr>
      <w:shd w:val="clear" w:color="auto" w:fill="FFFFFF"/>
      <w:spacing w:line="322" w:lineRule="exact"/>
    </w:pPr>
    <w:rPr>
      <w:rFonts w:eastAsiaTheme="minorHAnsi"/>
      <w:sz w:val="28"/>
      <w:szCs w:val="28"/>
      <w:lang w:eastAsia="en-US"/>
    </w:rPr>
  </w:style>
  <w:style w:type="paragraph" w:styleId="a3">
    <w:name w:val="Body Text"/>
    <w:basedOn w:val="a"/>
    <w:link w:val="a4"/>
    <w:uiPriority w:val="99"/>
    <w:rsid w:val="00DE266B"/>
    <w:pPr>
      <w:shd w:val="clear" w:color="auto" w:fill="FFFFFF"/>
      <w:spacing w:before="420" w:line="317" w:lineRule="exact"/>
      <w:ind w:firstLine="720"/>
      <w:jc w:val="both"/>
    </w:pPr>
    <w:rPr>
      <w:rFonts w:ascii="Times New Roman" w:eastAsia="Arial Unicode MS" w:hAnsi="Times New Roman" w:cs="Times New Roman"/>
      <w:sz w:val="28"/>
      <w:szCs w:val="28"/>
    </w:rPr>
  </w:style>
  <w:style w:type="character" w:customStyle="1" w:styleId="a4">
    <w:name w:val="Основной текст Знак"/>
    <w:basedOn w:val="a0"/>
    <w:link w:val="a3"/>
    <w:uiPriority w:val="99"/>
    <w:rsid w:val="00DE266B"/>
    <w:rPr>
      <w:rFonts w:ascii="Times New Roman" w:eastAsia="Arial Unicode MS" w:hAnsi="Times New Roman" w:cs="Times New Roman"/>
      <w:sz w:val="28"/>
      <w:szCs w:val="28"/>
      <w:shd w:val="clear" w:color="auto" w:fill="FFFFFF"/>
      <w:lang w:eastAsia="ru-RU"/>
    </w:rPr>
  </w:style>
  <w:style w:type="character" w:styleId="a5">
    <w:name w:val="Strong"/>
    <w:uiPriority w:val="22"/>
    <w:qFormat/>
    <w:rsid w:val="00DE266B"/>
    <w:rPr>
      <w:b/>
      <w:bCs/>
    </w:rPr>
  </w:style>
  <w:style w:type="paragraph" w:styleId="a6">
    <w:name w:val="footnote text"/>
    <w:basedOn w:val="a"/>
    <w:link w:val="a7"/>
    <w:uiPriority w:val="99"/>
    <w:unhideWhenUsed/>
    <w:rsid w:val="00DE266B"/>
    <w:rPr>
      <w:sz w:val="20"/>
      <w:szCs w:val="20"/>
    </w:rPr>
  </w:style>
  <w:style w:type="character" w:customStyle="1" w:styleId="a7">
    <w:name w:val="Текст сноски Знак"/>
    <w:basedOn w:val="a0"/>
    <w:link w:val="a6"/>
    <w:uiPriority w:val="99"/>
    <w:rsid w:val="00DE266B"/>
    <w:rPr>
      <w:rFonts w:eastAsiaTheme="minorEastAsia"/>
      <w:sz w:val="20"/>
      <w:szCs w:val="20"/>
      <w:lang w:eastAsia="ru-RU"/>
    </w:rPr>
  </w:style>
  <w:style w:type="character" w:styleId="a8">
    <w:name w:val="footnote reference"/>
    <w:basedOn w:val="a0"/>
    <w:uiPriority w:val="99"/>
    <w:unhideWhenUsed/>
    <w:rsid w:val="00DE266B"/>
    <w:rPr>
      <w:vertAlign w:val="superscript"/>
    </w:rPr>
  </w:style>
  <w:style w:type="paragraph" w:styleId="a9">
    <w:name w:val="List Paragraph"/>
    <w:basedOn w:val="a"/>
    <w:uiPriority w:val="34"/>
    <w:qFormat/>
    <w:rsid w:val="00DE266B"/>
    <w:pPr>
      <w:ind w:left="720"/>
      <w:contextualSpacing/>
    </w:pPr>
  </w:style>
  <w:style w:type="character" w:styleId="aa">
    <w:name w:val="Hyperlink"/>
    <w:basedOn w:val="a0"/>
    <w:uiPriority w:val="99"/>
    <w:unhideWhenUsed/>
    <w:rsid w:val="00DE266B"/>
    <w:rPr>
      <w:color w:val="0000FF" w:themeColor="hyperlink"/>
      <w:u w:val="single"/>
    </w:rPr>
  </w:style>
  <w:style w:type="character" w:customStyle="1" w:styleId="21">
    <w:name w:val="Заголовок №2"/>
    <w:link w:val="210"/>
    <w:uiPriority w:val="99"/>
    <w:rsid w:val="00DE266B"/>
    <w:rPr>
      <w:b/>
      <w:bCs/>
      <w:sz w:val="28"/>
      <w:szCs w:val="28"/>
      <w:shd w:val="clear" w:color="auto" w:fill="FFFFFF"/>
    </w:rPr>
  </w:style>
  <w:style w:type="paragraph" w:customStyle="1" w:styleId="210">
    <w:name w:val="Заголовок №21"/>
    <w:basedOn w:val="a"/>
    <w:link w:val="21"/>
    <w:uiPriority w:val="99"/>
    <w:rsid w:val="00DE266B"/>
    <w:pPr>
      <w:shd w:val="clear" w:color="auto" w:fill="FFFFFF"/>
      <w:spacing w:after="240" w:line="322" w:lineRule="exact"/>
      <w:ind w:firstLine="740"/>
      <w:jc w:val="both"/>
      <w:outlineLvl w:val="1"/>
    </w:pPr>
    <w:rPr>
      <w:rFonts w:eastAsiaTheme="minorHAnsi"/>
      <w:b/>
      <w:bCs/>
      <w:sz w:val="28"/>
      <w:szCs w:val="28"/>
      <w:lang w:eastAsia="en-US"/>
    </w:rPr>
  </w:style>
  <w:style w:type="paragraph" w:styleId="ab">
    <w:name w:val="annotation text"/>
    <w:basedOn w:val="a"/>
    <w:link w:val="ac"/>
    <w:uiPriority w:val="99"/>
    <w:semiHidden/>
    <w:rsid w:val="00DE266B"/>
    <w:pPr>
      <w:spacing w:line="360" w:lineRule="auto"/>
      <w:jc w:val="both"/>
    </w:pPr>
    <w:rPr>
      <w:rFonts w:ascii="Calibri" w:eastAsia="Times New Roman" w:hAnsi="Calibri" w:cs="Times New Roman"/>
      <w:sz w:val="20"/>
      <w:szCs w:val="20"/>
      <w:lang w:eastAsia="en-US"/>
    </w:rPr>
  </w:style>
  <w:style w:type="character" w:customStyle="1" w:styleId="ac">
    <w:name w:val="Текст примечания Знак"/>
    <w:basedOn w:val="a0"/>
    <w:link w:val="ab"/>
    <w:uiPriority w:val="99"/>
    <w:semiHidden/>
    <w:rsid w:val="00DE266B"/>
    <w:rPr>
      <w:rFonts w:ascii="Calibri" w:eastAsia="Times New Roman" w:hAnsi="Calibri" w:cs="Times New Roman"/>
      <w:sz w:val="20"/>
      <w:szCs w:val="20"/>
    </w:rPr>
  </w:style>
  <w:style w:type="character" w:styleId="ad">
    <w:name w:val="annotation reference"/>
    <w:basedOn w:val="a0"/>
    <w:uiPriority w:val="99"/>
    <w:semiHidden/>
    <w:unhideWhenUsed/>
    <w:rsid w:val="00DE266B"/>
    <w:rPr>
      <w:sz w:val="16"/>
      <w:szCs w:val="16"/>
    </w:rPr>
  </w:style>
  <w:style w:type="paragraph" w:styleId="ae">
    <w:name w:val="Balloon Text"/>
    <w:basedOn w:val="a"/>
    <w:link w:val="af"/>
    <w:uiPriority w:val="99"/>
    <w:semiHidden/>
    <w:unhideWhenUsed/>
    <w:rsid w:val="00DE266B"/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0"/>
    <w:link w:val="ae"/>
    <w:uiPriority w:val="99"/>
    <w:semiHidden/>
    <w:rsid w:val="00DE266B"/>
    <w:rPr>
      <w:rFonts w:ascii="Tahoma" w:eastAsiaTheme="minorEastAsia" w:hAnsi="Tahoma" w:cs="Tahoma"/>
      <w:sz w:val="16"/>
      <w:szCs w:val="16"/>
      <w:lang w:eastAsia="ru-RU"/>
    </w:rPr>
  </w:style>
  <w:style w:type="paragraph" w:styleId="af0">
    <w:name w:val="annotation subject"/>
    <w:basedOn w:val="ab"/>
    <w:next w:val="ab"/>
    <w:link w:val="af1"/>
    <w:uiPriority w:val="99"/>
    <w:semiHidden/>
    <w:unhideWhenUsed/>
    <w:rsid w:val="00007494"/>
    <w:pPr>
      <w:spacing w:after="200" w:line="240" w:lineRule="auto"/>
      <w:jc w:val="left"/>
    </w:pPr>
    <w:rPr>
      <w:rFonts w:asciiTheme="minorHAnsi" w:eastAsiaTheme="minorEastAsia" w:hAnsiTheme="minorHAnsi" w:cstheme="minorBidi"/>
      <w:b/>
      <w:bCs/>
      <w:lang w:eastAsia="ru-RU"/>
    </w:rPr>
  </w:style>
  <w:style w:type="character" w:customStyle="1" w:styleId="af1">
    <w:name w:val="Тема примечания Знак"/>
    <w:basedOn w:val="ac"/>
    <w:link w:val="af0"/>
    <w:uiPriority w:val="99"/>
    <w:semiHidden/>
    <w:rsid w:val="00007494"/>
    <w:rPr>
      <w:rFonts w:ascii="Calibri" w:eastAsiaTheme="minorEastAsia" w:hAnsi="Calibri" w:cs="Times New Roman"/>
      <w:b/>
      <w:bCs/>
      <w:sz w:val="20"/>
      <w:szCs w:val="20"/>
      <w:lang w:eastAsia="ru-RU"/>
    </w:rPr>
  </w:style>
  <w:style w:type="paragraph" w:styleId="af2">
    <w:name w:val="header"/>
    <w:basedOn w:val="a"/>
    <w:link w:val="af3"/>
    <w:uiPriority w:val="99"/>
    <w:unhideWhenUsed/>
    <w:rsid w:val="00BB42C6"/>
    <w:pPr>
      <w:tabs>
        <w:tab w:val="center" w:pos="4677"/>
        <w:tab w:val="right" w:pos="9355"/>
      </w:tabs>
    </w:pPr>
  </w:style>
  <w:style w:type="character" w:customStyle="1" w:styleId="af3">
    <w:name w:val="Верхний колонтитул Знак"/>
    <w:basedOn w:val="a0"/>
    <w:link w:val="af2"/>
    <w:uiPriority w:val="99"/>
    <w:rsid w:val="00BB42C6"/>
    <w:rPr>
      <w:rFonts w:eastAsiaTheme="minorEastAsia"/>
      <w:lang w:eastAsia="ru-RU"/>
    </w:rPr>
  </w:style>
  <w:style w:type="paragraph" w:styleId="af4">
    <w:name w:val="footer"/>
    <w:basedOn w:val="a"/>
    <w:link w:val="af5"/>
    <w:uiPriority w:val="99"/>
    <w:unhideWhenUsed/>
    <w:rsid w:val="00BB42C6"/>
    <w:pPr>
      <w:tabs>
        <w:tab w:val="center" w:pos="4677"/>
        <w:tab w:val="right" w:pos="9355"/>
      </w:tabs>
    </w:pPr>
  </w:style>
  <w:style w:type="character" w:customStyle="1" w:styleId="af5">
    <w:name w:val="Нижний колонтитул Знак"/>
    <w:basedOn w:val="a0"/>
    <w:link w:val="af4"/>
    <w:uiPriority w:val="99"/>
    <w:rsid w:val="00BB42C6"/>
    <w:rPr>
      <w:rFonts w:eastAsiaTheme="minorEastAsia"/>
      <w:lang w:eastAsia="ru-RU"/>
    </w:rPr>
  </w:style>
  <w:style w:type="paragraph" w:customStyle="1" w:styleId="Default">
    <w:name w:val="Default"/>
    <w:rsid w:val="00664117"/>
    <w:pPr>
      <w:autoSpaceDE w:val="0"/>
      <w:autoSpaceDN w:val="0"/>
      <w:adjustRightInd w:val="0"/>
    </w:pPr>
    <w:rPr>
      <w:rFonts w:ascii="Times New Roman" w:hAnsi="Times New Roman" w:cs="Times New Roman"/>
      <w:color w:val="000000"/>
      <w:sz w:val="24"/>
      <w:szCs w:val="24"/>
    </w:rPr>
  </w:style>
  <w:style w:type="character" w:styleId="af6">
    <w:name w:val="page number"/>
    <w:basedOn w:val="a0"/>
    <w:rsid w:val="005D7EA9"/>
  </w:style>
  <w:style w:type="paragraph" w:customStyle="1" w:styleId="11">
    <w:name w:val="Абзац списка1"/>
    <w:basedOn w:val="a"/>
    <w:rsid w:val="001D634F"/>
    <w:pPr>
      <w:spacing w:line="360" w:lineRule="auto"/>
      <w:ind w:left="720"/>
      <w:jc w:val="both"/>
    </w:pPr>
    <w:rPr>
      <w:rFonts w:ascii="Calibri" w:eastAsia="Times New Roman" w:hAnsi="Calibri" w:cs="Times New Roman"/>
      <w:lang w:eastAsia="en-US"/>
    </w:rPr>
  </w:style>
  <w:style w:type="paragraph" w:customStyle="1" w:styleId="22">
    <w:name w:val="Абзац списка2"/>
    <w:basedOn w:val="a"/>
    <w:rsid w:val="00426381"/>
    <w:pPr>
      <w:spacing w:line="360" w:lineRule="auto"/>
      <w:ind w:left="720"/>
      <w:jc w:val="both"/>
    </w:pPr>
    <w:rPr>
      <w:rFonts w:ascii="Calibri" w:eastAsia="Times New Roman" w:hAnsi="Calibri" w:cs="Times New Roman"/>
      <w:lang w:eastAsia="en-US"/>
    </w:rPr>
  </w:style>
  <w:style w:type="table" w:styleId="af7">
    <w:name w:val="Table Grid"/>
    <w:basedOn w:val="a1"/>
    <w:uiPriority w:val="59"/>
    <w:rsid w:val="00C5672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20">
    <w:name w:val="Заголовок 2 Знак"/>
    <w:basedOn w:val="a0"/>
    <w:link w:val="2"/>
    <w:uiPriority w:val="9"/>
    <w:semiHidden/>
    <w:rsid w:val="004306E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paragraph" w:styleId="af8">
    <w:name w:val="Revision"/>
    <w:hidden/>
    <w:uiPriority w:val="99"/>
    <w:semiHidden/>
    <w:rsid w:val="00F326E8"/>
    <w:rPr>
      <w:rFonts w:eastAsiaTheme="minorEastAsia"/>
      <w:lang w:eastAsia="ru-RU"/>
    </w:rPr>
  </w:style>
  <w:style w:type="paragraph" w:customStyle="1" w:styleId="ConsPlusNormal">
    <w:name w:val="ConsPlusNormal"/>
    <w:rsid w:val="00C86550"/>
    <w:pPr>
      <w:autoSpaceDE w:val="0"/>
      <w:autoSpaceDN w:val="0"/>
      <w:adjustRightInd w:val="0"/>
    </w:pPr>
    <w:rPr>
      <w:rFonts w:ascii="Times New Roman" w:eastAsia="Calibri" w:hAnsi="Times New Roman" w:cs="Times New Roman"/>
      <w:sz w:val="28"/>
      <w:szCs w:val="28"/>
    </w:rPr>
  </w:style>
  <w:style w:type="paragraph" w:styleId="af9">
    <w:name w:val="Normal (Web)"/>
    <w:basedOn w:val="a"/>
    <w:unhideWhenUsed/>
    <w:rsid w:val="001B33DE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</w:rPr>
  </w:style>
  <w:style w:type="character" w:styleId="afa">
    <w:name w:val="Emphasis"/>
    <w:basedOn w:val="a0"/>
    <w:uiPriority w:val="20"/>
    <w:qFormat/>
    <w:rsid w:val="00035543"/>
    <w:rPr>
      <w:i/>
      <w:iCs/>
    </w:rPr>
  </w:style>
  <w:style w:type="character" w:customStyle="1" w:styleId="40">
    <w:name w:val="Заголовок 4 Знак"/>
    <w:basedOn w:val="a0"/>
    <w:link w:val="4"/>
    <w:uiPriority w:val="9"/>
    <w:semiHidden/>
    <w:rsid w:val="0027365B"/>
    <w:rPr>
      <w:rFonts w:asciiTheme="majorHAnsi" w:eastAsiaTheme="majorEastAsia" w:hAnsiTheme="majorHAnsi" w:cstheme="majorBidi"/>
      <w:b/>
      <w:bCs/>
      <w:i/>
      <w:iCs/>
      <w:color w:val="4F81BD" w:themeColor="accent1"/>
      <w:lang w:eastAsia="ru-RU"/>
    </w:rPr>
  </w:style>
  <w:style w:type="paragraph" w:customStyle="1" w:styleId="-11">
    <w:name w:val="-1.1"/>
    <w:basedOn w:val="a"/>
    <w:qFormat/>
    <w:rsid w:val="0027365B"/>
    <w:pPr>
      <w:ind w:firstLine="709"/>
      <w:jc w:val="both"/>
    </w:pPr>
    <w:rPr>
      <w:rFonts w:ascii="Myriad Pro" w:eastAsia="Calibri" w:hAnsi="Myriad Pro" w:cs="Times New Roman"/>
      <w:sz w:val="28"/>
      <w:szCs w:val="28"/>
      <w:lang w:eastAsia="en-US"/>
    </w:rPr>
  </w:style>
  <w:style w:type="paragraph" w:customStyle="1" w:styleId="Style7">
    <w:name w:val="Style7"/>
    <w:basedOn w:val="a"/>
    <w:uiPriority w:val="99"/>
    <w:rsid w:val="0027365B"/>
    <w:pPr>
      <w:widowControl w:val="0"/>
      <w:autoSpaceDE w:val="0"/>
      <w:autoSpaceDN w:val="0"/>
      <w:adjustRightInd w:val="0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-10">
    <w:name w:val="-1"/>
    <w:basedOn w:val="a"/>
    <w:qFormat/>
    <w:rsid w:val="0027365B"/>
    <w:pPr>
      <w:tabs>
        <w:tab w:val="left" w:pos="1092"/>
      </w:tabs>
      <w:ind w:left="1069" w:hanging="360"/>
      <w:jc w:val="both"/>
    </w:pPr>
    <w:rPr>
      <w:rFonts w:ascii="Myriad Pro" w:eastAsia="Calibri" w:hAnsi="Myriad Pro" w:cs="Times New Roman"/>
      <w:b/>
      <w:bCs/>
      <w:sz w:val="28"/>
      <w:szCs w:val="28"/>
      <w:lang w:eastAsia="en-US"/>
    </w:rPr>
  </w:style>
  <w:style w:type="paragraph" w:customStyle="1" w:styleId="-">
    <w:name w:val="-_пробел"/>
    <w:basedOn w:val="-11"/>
    <w:qFormat/>
    <w:rsid w:val="0027365B"/>
    <w:rPr>
      <w:sz w:val="16"/>
      <w:szCs w:val="16"/>
    </w:rPr>
  </w:style>
  <w:style w:type="paragraph" w:styleId="23">
    <w:name w:val="Body Text Indent 2"/>
    <w:basedOn w:val="a"/>
    <w:link w:val="24"/>
    <w:uiPriority w:val="99"/>
    <w:unhideWhenUsed/>
    <w:rsid w:val="0027365B"/>
    <w:pPr>
      <w:spacing w:after="120" w:line="480" w:lineRule="auto"/>
      <w:ind w:left="283"/>
    </w:pPr>
  </w:style>
  <w:style w:type="character" w:customStyle="1" w:styleId="24">
    <w:name w:val="Основной текст с отступом 2 Знак"/>
    <w:basedOn w:val="a0"/>
    <w:link w:val="23"/>
    <w:uiPriority w:val="99"/>
    <w:rsid w:val="0027365B"/>
    <w:rPr>
      <w:rFonts w:eastAsiaTheme="minorEastAsia"/>
      <w:lang w:eastAsia="ru-RU"/>
    </w:rPr>
  </w:style>
  <w:style w:type="paragraph" w:customStyle="1" w:styleId="12">
    <w:name w:val="Обычный1"/>
    <w:rsid w:val="0027365B"/>
    <w:pPr>
      <w:widowControl w:val="0"/>
      <w:snapToGrid w:val="0"/>
      <w:spacing w:line="259" w:lineRule="auto"/>
      <w:ind w:left="520" w:firstLine="300"/>
      <w:jc w:val="both"/>
    </w:pPr>
    <w:rPr>
      <w:rFonts w:ascii="Times New Roman" w:eastAsia="Times New Roman" w:hAnsi="Times New Roman" w:cs="Times New Roman"/>
      <w:szCs w:val="20"/>
      <w:lang w:eastAsia="ru-RU"/>
    </w:rPr>
  </w:style>
  <w:style w:type="paragraph" w:customStyle="1" w:styleId="FR1">
    <w:name w:val="FR1"/>
    <w:rsid w:val="0027365B"/>
    <w:pPr>
      <w:widowControl w:val="0"/>
      <w:snapToGrid w:val="0"/>
      <w:spacing w:before="100"/>
      <w:ind w:left="80"/>
    </w:pPr>
    <w:rPr>
      <w:rFonts w:ascii="Arial" w:eastAsia="Times New Roman" w:hAnsi="Arial" w:cs="Times New Roman"/>
      <w:i/>
      <w:sz w:val="18"/>
      <w:szCs w:val="20"/>
      <w:lang w:val="en-US" w:eastAsia="ru-RU"/>
    </w:rPr>
  </w:style>
  <w:style w:type="paragraph" w:customStyle="1" w:styleId="-1">
    <w:name w:val="-1_Прил"/>
    <w:basedOn w:val="a"/>
    <w:qFormat/>
    <w:rsid w:val="0027365B"/>
    <w:pPr>
      <w:numPr>
        <w:numId w:val="10"/>
      </w:numPr>
      <w:ind w:left="0" w:firstLine="0"/>
      <w:jc w:val="center"/>
    </w:pPr>
    <w:rPr>
      <w:rFonts w:ascii="Times New Roman" w:eastAsia="Calibri" w:hAnsi="Times New Roman" w:cs="Times New Roman"/>
      <w:b/>
      <w:caps/>
      <w:sz w:val="32"/>
      <w:lang w:eastAsia="en-US"/>
    </w:rPr>
  </w:style>
  <w:style w:type="paragraph" w:customStyle="1" w:styleId="-12">
    <w:name w:val="-1_Прил номер"/>
    <w:basedOn w:val="a"/>
    <w:qFormat/>
    <w:rsid w:val="0027365B"/>
    <w:pPr>
      <w:ind w:left="360" w:firstLine="709"/>
      <w:jc w:val="right"/>
    </w:pPr>
    <w:rPr>
      <w:rFonts w:ascii="Times New Roman" w:eastAsia="Calibri" w:hAnsi="Times New Roman" w:cs="Times New Roman"/>
      <w:sz w:val="28"/>
      <w:szCs w:val="28"/>
      <w:lang w:eastAsia="en-US"/>
    </w:rPr>
  </w:style>
  <w:style w:type="paragraph" w:styleId="25">
    <w:name w:val="Body Text 2"/>
    <w:basedOn w:val="a"/>
    <w:link w:val="26"/>
    <w:uiPriority w:val="99"/>
    <w:semiHidden/>
    <w:unhideWhenUsed/>
    <w:rsid w:val="0027365B"/>
    <w:pPr>
      <w:spacing w:after="120" w:line="480" w:lineRule="auto"/>
    </w:pPr>
  </w:style>
  <w:style w:type="character" w:customStyle="1" w:styleId="26">
    <w:name w:val="Основной текст 2 Знак"/>
    <w:basedOn w:val="a0"/>
    <w:link w:val="25"/>
    <w:uiPriority w:val="99"/>
    <w:semiHidden/>
    <w:rsid w:val="0027365B"/>
    <w:rPr>
      <w:rFonts w:eastAsiaTheme="minorEastAsia"/>
      <w:lang w:eastAsia="ru-RU"/>
    </w:rPr>
  </w:style>
  <w:style w:type="paragraph" w:customStyle="1" w:styleId="Style12">
    <w:name w:val="Style12"/>
    <w:basedOn w:val="a"/>
    <w:uiPriority w:val="99"/>
    <w:rsid w:val="0027365B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13">
    <w:name w:val="Style13"/>
    <w:basedOn w:val="a"/>
    <w:uiPriority w:val="99"/>
    <w:rsid w:val="0027365B"/>
    <w:pPr>
      <w:widowControl w:val="0"/>
      <w:autoSpaceDE w:val="0"/>
      <w:autoSpaceDN w:val="0"/>
      <w:adjustRightInd w:val="0"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FontStyle67">
    <w:name w:val="Font Style67"/>
    <w:basedOn w:val="a0"/>
    <w:uiPriority w:val="99"/>
    <w:rsid w:val="00401E9C"/>
    <w:rPr>
      <w:rFonts w:ascii="Times New Roman" w:hAnsi="Times New Roman" w:cs="Times New Roman"/>
      <w:sz w:val="26"/>
      <w:szCs w:val="26"/>
    </w:rPr>
  </w:style>
  <w:style w:type="paragraph" w:customStyle="1" w:styleId="Style5">
    <w:name w:val="Style5"/>
    <w:basedOn w:val="a"/>
    <w:uiPriority w:val="99"/>
    <w:rsid w:val="00401E9C"/>
    <w:pPr>
      <w:widowControl w:val="0"/>
      <w:autoSpaceDE w:val="0"/>
      <w:autoSpaceDN w:val="0"/>
      <w:adjustRightInd w:val="0"/>
      <w:spacing w:line="320" w:lineRule="exact"/>
      <w:ind w:firstLine="706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FontStyle68">
    <w:name w:val="Font Style68"/>
    <w:basedOn w:val="a0"/>
    <w:uiPriority w:val="99"/>
    <w:rsid w:val="00401E9C"/>
    <w:rPr>
      <w:rFonts w:ascii="Times New Roman" w:hAnsi="Times New Roman" w:cs="Times New Roman"/>
      <w:b/>
      <w:bCs/>
      <w:sz w:val="26"/>
      <w:szCs w:val="26"/>
    </w:rPr>
  </w:style>
  <w:style w:type="paragraph" w:customStyle="1" w:styleId="Style14">
    <w:name w:val="Style14"/>
    <w:basedOn w:val="a"/>
    <w:uiPriority w:val="99"/>
    <w:rsid w:val="00401E9C"/>
    <w:pPr>
      <w:widowControl w:val="0"/>
      <w:autoSpaceDE w:val="0"/>
      <w:autoSpaceDN w:val="0"/>
      <w:adjustRightInd w:val="0"/>
      <w:spacing w:line="324" w:lineRule="exact"/>
      <w:ind w:firstLine="626"/>
    </w:pPr>
    <w:rPr>
      <w:rFonts w:ascii="Times New Roman" w:hAnsi="Times New Roman" w:cs="Times New Roman"/>
      <w:sz w:val="24"/>
      <w:szCs w:val="24"/>
    </w:rPr>
  </w:style>
  <w:style w:type="character" w:customStyle="1" w:styleId="FontStyle45">
    <w:name w:val="Font Style45"/>
    <w:basedOn w:val="a0"/>
    <w:uiPriority w:val="99"/>
    <w:rsid w:val="00401E9C"/>
    <w:rPr>
      <w:rFonts w:ascii="Times New Roman" w:hAnsi="Times New Roman" w:cs="Times New Roman"/>
      <w:b/>
      <w:bCs/>
      <w:sz w:val="20"/>
      <w:szCs w:val="20"/>
    </w:rPr>
  </w:style>
  <w:style w:type="paragraph" w:customStyle="1" w:styleId="Style52">
    <w:name w:val="Style52"/>
    <w:basedOn w:val="a"/>
    <w:uiPriority w:val="99"/>
    <w:rsid w:val="00401E9C"/>
    <w:pPr>
      <w:widowControl w:val="0"/>
      <w:autoSpaceDE w:val="0"/>
      <w:autoSpaceDN w:val="0"/>
      <w:adjustRightInd w:val="0"/>
      <w:spacing w:line="252" w:lineRule="exact"/>
    </w:pPr>
    <w:rPr>
      <w:rFonts w:ascii="Times New Roman" w:hAnsi="Times New Roman" w:cs="Times New Roman"/>
      <w:sz w:val="24"/>
      <w:szCs w:val="24"/>
    </w:rPr>
  </w:style>
  <w:style w:type="character" w:customStyle="1" w:styleId="FontStyle88">
    <w:name w:val="Font Style88"/>
    <w:basedOn w:val="a0"/>
    <w:uiPriority w:val="99"/>
    <w:rsid w:val="00401E9C"/>
    <w:rPr>
      <w:rFonts w:ascii="Times New Roman" w:hAnsi="Times New Roman" w:cs="Times New Roman"/>
      <w:sz w:val="20"/>
      <w:szCs w:val="20"/>
    </w:rPr>
  </w:style>
  <w:style w:type="paragraph" w:customStyle="1" w:styleId="Style43">
    <w:name w:val="Style43"/>
    <w:basedOn w:val="a"/>
    <w:uiPriority w:val="99"/>
    <w:rsid w:val="00401E9C"/>
    <w:pPr>
      <w:widowControl w:val="0"/>
      <w:autoSpaceDE w:val="0"/>
      <w:autoSpaceDN w:val="0"/>
      <w:adjustRightInd w:val="0"/>
      <w:spacing w:line="256" w:lineRule="exact"/>
    </w:pPr>
    <w:rPr>
      <w:rFonts w:ascii="Times New Roman" w:hAnsi="Times New Roman" w:cs="Times New Roman"/>
      <w:sz w:val="24"/>
      <w:szCs w:val="24"/>
    </w:rPr>
  </w:style>
  <w:style w:type="paragraph" w:customStyle="1" w:styleId="Style24">
    <w:name w:val="Style24"/>
    <w:basedOn w:val="a"/>
    <w:uiPriority w:val="99"/>
    <w:rsid w:val="00401E9C"/>
    <w:pPr>
      <w:widowControl w:val="0"/>
      <w:autoSpaceDE w:val="0"/>
      <w:autoSpaceDN w:val="0"/>
      <w:adjustRightInd w:val="0"/>
      <w:spacing w:line="281" w:lineRule="exact"/>
      <w:jc w:val="center"/>
    </w:pPr>
    <w:rPr>
      <w:rFonts w:ascii="Times New Roman" w:hAnsi="Times New Roman" w:cs="Times New Roman"/>
      <w:sz w:val="24"/>
      <w:szCs w:val="24"/>
    </w:rPr>
  </w:style>
  <w:style w:type="paragraph" w:customStyle="1" w:styleId="Style40">
    <w:name w:val="Style40"/>
    <w:basedOn w:val="a"/>
    <w:uiPriority w:val="99"/>
    <w:rsid w:val="00401E9C"/>
    <w:pPr>
      <w:widowControl w:val="0"/>
      <w:autoSpaceDE w:val="0"/>
      <w:autoSpaceDN w:val="0"/>
      <w:adjustRightInd w:val="0"/>
      <w:jc w:val="center"/>
    </w:pPr>
    <w:rPr>
      <w:rFonts w:ascii="Times New Roman" w:hAnsi="Times New Roman" w:cs="Times New Roman"/>
      <w:sz w:val="24"/>
      <w:szCs w:val="24"/>
    </w:rPr>
  </w:style>
  <w:style w:type="character" w:customStyle="1" w:styleId="FontStyle87">
    <w:name w:val="Font Style87"/>
    <w:basedOn w:val="a0"/>
    <w:uiPriority w:val="99"/>
    <w:rsid w:val="00401E9C"/>
    <w:rPr>
      <w:rFonts w:ascii="Times New Roman" w:hAnsi="Times New Roman" w:cs="Times New Roman"/>
      <w:b/>
      <w:bCs/>
      <w:sz w:val="20"/>
      <w:szCs w:val="20"/>
    </w:rPr>
  </w:style>
  <w:style w:type="paragraph" w:customStyle="1" w:styleId="Style2">
    <w:name w:val="Style2"/>
    <w:basedOn w:val="a"/>
    <w:uiPriority w:val="99"/>
    <w:rsid w:val="00401E9C"/>
    <w:pPr>
      <w:widowControl w:val="0"/>
      <w:autoSpaceDE w:val="0"/>
      <w:autoSpaceDN w:val="0"/>
      <w:adjustRightInd w:val="0"/>
    </w:pPr>
    <w:rPr>
      <w:rFonts w:ascii="Times New Roman" w:hAnsi="Times New Roman" w:cs="Times New Roman"/>
      <w:sz w:val="24"/>
      <w:szCs w:val="24"/>
    </w:rPr>
  </w:style>
  <w:style w:type="character" w:customStyle="1" w:styleId="FontStyle71">
    <w:name w:val="Font Style71"/>
    <w:basedOn w:val="a0"/>
    <w:uiPriority w:val="99"/>
    <w:rsid w:val="00401E9C"/>
    <w:rPr>
      <w:rFonts w:ascii="Times New Roman" w:hAnsi="Times New Roman" w:cs="Times New Roman"/>
      <w:i/>
      <w:iCs/>
      <w:sz w:val="26"/>
      <w:szCs w:val="26"/>
    </w:rPr>
  </w:style>
  <w:style w:type="paragraph" w:customStyle="1" w:styleId="Style9">
    <w:name w:val="Style9"/>
    <w:basedOn w:val="a"/>
    <w:uiPriority w:val="99"/>
    <w:rsid w:val="00401E9C"/>
    <w:pPr>
      <w:widowControl w:val="0"/>
      <w:autoSpaceDE w:val="0"/>
      <w:autoSpaceDN w:val="0"/>
      <w:adjustRightInd w:val="0"/>
      <w:jc w:val="center"/>
    </w:pPr>
    <w:rPr>
      <w:rFonts w:ascii="Times New Roman" w:hAnsi="Times New Roman" w:cs="Times New Roman"/>
      <w:sz w:val="24"/>
      <w:szCs w:val="24"/>
    </w:rPr>
  </w:style>
  <w:style w:type="character" w:customStyle="1" w:styleId="FontStyle46">
    <w:name w:val="Font Style46"/>
    <w:basedOn w:val="a0"/>
    <w:uiPriority w:val="99"/>
    <w:rsid w:val="00401E9C"/>
    <w:rPr>
      <w:rFonts w:ascii="Times New Roman" w:hAnsi="Times New Roman" w:cs="Times New Roman"/>
      <w:b/>
      <w:bCs/>
      <w:sz w:val="22"/>
      <w:szCs w:val="22"/>
    </w:rPr>
  </w:style>
  <w:style w:type="paragraph" w:customStyle="1" w:styleId="Style33">
    <w:name w:val="Style33"/>
    <w:basedOn w:val="a"/>
    <w:uiPriority w:val="99"/>
    <w:rsid w:val="00401E9C"/>
    <w:pPr>
      <w:widowControl w:val="0"/>
      <w:autoSpaceDE w:val="0"/>
      <w:autoSpaceDN w:val="0"/>
      <w:adjustRightInd w:val="0"/>
      <w:spacing w:line="274" w:lineRule="exact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FontStyle82">
    <w:name w:val="Font Style82"/>
    <w:basedOn w:val="a0"/>
    <w:uiPriority w:val="99"/>
    <w:rsid w:val="00401E9C"/>
    <w:rPr>
      <w:rFonts w:ascii="Times New Roman" w:hAnsi="Times New Roman" w:cs="Times New Roman"/>
      <w:sz w:val="16"/>
      <w:szCs w:val="16"/>
    </w:rPr>
  </w:style>
  <w:style w:type="paragraph" w:styleId="32">
    <w:name w:val="Body Text 3"/>
    <w:basedOn w:val="a"/>
    <w:link w:val="33"/>
    <w:rsid w:val="00C565AD"/>
    <w:pPr>
      <w:spacing w:after="120"/>
    </w:pPr>
    <w:rPr>
      <w:rFonts w:ascii="Times New Roman" w:eastAsia="Times New Roman" w:hAnsi="Times New Roman" w:cs="Times New Roman"/>
      <w:sz w:val="16"/>
      <w:szCs w:val="16"/>
    </w:rPr>
  </w:style>
  <w:style w:type="character" w:customStyle="1" w:styleId="33">
    <w:name w:val="Основной текст 3 Знак"/>
    <w:basedOn w:val="a0"/>
    <w:link w:val="32"/>
    <w:rsid w:val="00C565AD"/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styleId="afb">
    <w:name w:val="Placeholder Text"/>
    <w:basedOn w:val="a0"/>
    <w:uiPriority w:val="99"/>
    <w:semiHidden/>
    <w:rsid w:val="00EB0494"/>
    <w:rPr>
      <w:color w:val="808080"/>
    </w:rPr>
  </w:style>
  <w:style w:type="character" w:customStyle="1" w:styleId="30">
    <w:name w:val="Заголовок 3 Знак"/>
    <w:basedOn w:val="a0"/>
    <w:link w:val="3"/>
    <w:uiPriority w:val="9"/>
    <w:semiHidden/>
    <w:rsid w:val="00FF0241"/>
    <w:rPr>
      <w:rFonts w:asciiTheme="majorHAnsi" w:eastAsiaTheme="majorEastAsia" w:hAnsiTheme="majorHAnsi" w:cstheme="majorBidi"/>
      <w:b/>
      <w:bCs/>
      <w:color w:val="4F81BD" w:themeColor="accent1"/>
      <w:lang w:eastAsia="ru-RU"/>
    </w:rPr>
  </w:style>
  <w:style w:type="paragraph" w:styleId="afc">
    <w:name w:val="No Spacing"/>
    <w:uiPriority w:val="1"/>
    <w:qFormat/>
    <w:rsid w:val="00FF0241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26">
    <w:name w:val="Font Style26"/>
    <w:basedOn w:val="a0"/>
    <w:uiPriority w:val="99"/>
    <w:rsid w:val="00FF0241"/>
    <w:rPr>
      <w:rFonts w:ascii="Times New Roman" w:hAnsi="Times New Roman" w:cs="Times New Roman" w:hint="default"/>
      <w:sz w:val="26"/>
      <w:szCs w:val="26"/>
    </w:rPr>
  </w:style>
  <w:style w:type="character" w:customStyle="1" w:styleId="FontStyle33">
    <w:name w:val="Font Style33"/>
    <w:basedOn w:val="a0"/>
    <w:uiPriority w:val="99"/>
    <w:rsid w:val="00FF0241"/>
    <w:rPr>
      <w:rFonts w:ascii="Times New Roman" w:hAnsi="Times New Roman" w:cs="Times New Roman" w:hint="default"/>
      <w:b/>
      <w:bCs/>
      <w:sz w:val="22"/>
      <w:szCs w:val="22"/>
    </w:rPr>
  </w:style>
  <w:style w:type="table" w:customStyle="1" w:styleId="116">
    <w:name w:val="Сетка таблицы116"/>
    <w:basedOn w:val="a1"/>
    <w:uiPriority w:val="59"/>
    <w:rsid w:val="00FF0241"/>
    <w:pPr>
      <w:spacing w:line="360" w:lineRule="auto"/>
      <w:ind w:firstLine="397"/>
      <w:jc w:val="both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fd">
    <w:name w:val="Отступ Знак"/>
    <w:link w:val="afe"/>
    <w:locked/>
    <w:rsid w:val="009B1CD3"/>
    <w:rPr>
      <w:sz w:val="28"/>
      <w:szCs w:val="24"/>
    </w:rPr>
  </w:style>
  <w:style w:type="paragraph" w:customStyle="1" w:styleId="afe">
    <w:name w:val="Отступ"/>
    <w:basedOn w:val="a"/>
    <w:link w:val="afd"/>
    <w:rsid w:val="009B1CD3"/>
    <w:pPr>
      <w:ind w:firstLine="709"/>
      <w:jc w:val="both"/>
    </w:pPr>
    <w:rPr>
      <w:rFonts w:eastAsiaTheme="minorHAnsi"/>
      <w:sz w:val="28"/>
      <w:szCs w:val="24"/>
      <w:lang w:eastAsia="en-US"/>
    </w:rPr>
  </w:style>
  <w:style w:type="character" w:customStyle="1" w:styleId="rvts5">
    <w:name w:val="rvts5"/>
    <w:basedOn w:val="a0"/>
    <w:rsid w:val="00121C4A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059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8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0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15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35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59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15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43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04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807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356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673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932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838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013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496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0760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688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819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8421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8574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21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974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532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74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864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760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422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832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7215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961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242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9308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219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863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671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976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256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006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395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486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5344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991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016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907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177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491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017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748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255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536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924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219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851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263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07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981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268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281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486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996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987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709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675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799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921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501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688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7755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289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020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582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587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5350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784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622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560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986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465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912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693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6307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535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224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658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6690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361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235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097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334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841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072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177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183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168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287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506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064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9771980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26719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093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866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1469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297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467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877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3800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396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952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352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141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8.wmf"/><Relationship Id="rId21" Type="http://schemas.openxmlformats.org/officeDocument/2006/relationships/oleObject" Target="embeddings/oleObject6.bin"/><Relationship Id="rId34" Type="http://schemas.openxmlformats.org/officeDocument/2006/relationships/image" Target="media/image15.wmf"/><Relationship Id="rId42" Type="http://schemas.openxmlformats.org/officeDocument/2006/relationships/image" Target="media/image20.wmf"/><Relationship Id="rId47" Type="http://schemas.openxmlformats.org/officeDocument/2006/relationships/image" Target="media/image23.wmf"/><Relationship Id="rId50" Type="http://schemas.openxmlformats.org/officeDocument/2006/relationships/image" Target="media/image25.emf"/><Relationship Id="rId55" Type="http://schemas.openxmlformats.org/officeDocument/2006/relationships/image" Target="media/image29.wmf"/><Relationship Id="rId63" Type="http://schemas.openxmlformats.org/officeDocument/2006/relationships/image" Target="media/image34.wmf"/><Relationship Id="rId68" Type="http://schemas.openxmlformats.org/officeDocument/2006/relationships/oleObject" Target="embeddings/oleObject25.bin"/><Relationship Id="rId76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39.e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1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image" Target="media/image17.wmf"/><Relationship Id="rId40" Type="http://schemas.openxmlformats.org/officeDocument/2006/relationships/image" Target="media/image19.wmf"/><Relationship Id="rId45" Type="http://schemas.openxmlformats.org/officeDocument/2006/relationships/image" Target="media/image22.wmf"/><Relationship Id="rId53" Type="http://schemas.openxmlformats.org/officeDocument/2006/relationships/image" Target="media/image28.wmf"/><Relationship Id="rId58" Type="http://schemas.openxmlformats.org/officeDocument/2006/relationships/oleObject" Target="embeddings/oleObject21.bin"/><Relationship Id="rId66" Type="http://schemas.openxmlformats.org/officeDocument/2006/relationships/oleObject" Target="embeddings/oleObject24.bin"/><Relationship Id="rId74" Type="http://schemas.openxmlformats.org/officeDocument/2006/relationships/header" Target="header2.xml"/><Relationship Id="rId5" Type="http://schemas.openxmlformats.org/officeDocument/2006/relationships/webSettings" Target="webSettings.xml"/><Relationship Id="rId61" Type="http://schemas.openxmlformats.org/officeDocument/2006/relationships/image" Target="media/image33.wmf"/><Relationship Id="rId82" Type="http://schemas.microsoft.com/office/2018/08/relationships/commentsExtensible" Target="commentsExtensi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6.bin"/><Relationship Id="rId52" Type="http://schemas.openxmlformats.org/officeDocument/2006/relationships/image" Target="media/image27.emf"/><Relationship Id="rId60" Type="http://schemas.openxmlformats.org/officeDocument/2006/relationships/image" Target="media/image32.emf"/><Relationship Id="rId65" Type="http://schemas.openxmlformats.org/officeDocument/2006/relationships/image" Target="media/image35.wmf"/><Relationship Id="rId73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image" Target="media/image21.wmf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0.bin"/><Relationship Id="rId64" Type="http://schemas.openxmlformats.org/officeDocument/2006/relationships/oleObject" Target="embeddings/oleObject23.bin"/><Relationship Id="rId69" Type="http://schemas.openxmlformats.org/officeDocument/2006/relationships/image" Target="media/image37.emf"/><Relationship Id="rId77" Type="http://schemas.openxmlformats.org/officeDocument/2006/relationships/theme" Target="theme/theme1.xml"/><Relationship Id="rId8" Type="http://schemas.openxmlformats.org/officeDocument/2006/relationships/image" Target="media/image1.emf"/><Relationship Id="rId51" Type="http://schemas.openxmlformats.org/officeDocument/2006/relationships/image" Target="media/image26.emf"/><Relationship Id="rId72" Type="http://schemas.openxmlformats.org/officeDocument/2006/relationships/image" Target="media/image40.e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7.bin"/><Relationship Id="rId59" Type="http://schemas.openxmlformats.org/officeDocument/2006/relationships/image" Target="media/image31.emf"/><Relationship Id="rId67" Type="http://schemas.openxmlformats.org/officeDocument/2006/relationships/image" Target="media/image36.wmf"/><Relationship Id="rId20" Type="http://schemas.openxmlformats.org/officeDocument/2006/relationships/image" Target="media/image8.wmf"/><Relationship Id="rId41" Type="http://schemas.openxmlformats.org/officeDocument/2006/relationships/oleObject" Target="embeddings/oleObject15.bin"/><Relationship Id="rId54" Type="http://schemas.openxmlformats.org/officeDocument/2006/relationships/oleObject" Target="embeddings/oleObject19.bin"/><Relationship Id="rId62" Type="http://schemas.openxmlformats.org/officeDocument/2006/relationships/oleObject" Target="embeddings/oleObject22.bin"/><Relationship Id="rId70" Type="http://schemas.openxmlformats.org/officeDocument/2006/relationships/image" Target="media/image38.emf"/><Relationship Id="rId75" Type="http://schemas.openxmlformats.org/officeDocument/2006/relationships/header" Target="header3.xml"/><Relationship Id="rId83" Type="http://schemas.microsoft.com/office/2007/relationships/stylesWithEffects" Target="stylesWithEffects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4.emf"/><Relationship Id="rId57" Type="http://schemas.openxmlformats.org/officeDocument/2006/relationships/image" Target="media/image3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809E849A-0B8E-4F6F-9ABF-6306DE5B6B0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8</Pages>
  <Words>1573</Words>
  <Characters>8967</Characters>
  <Application>Microsoft Office Word</Application>
  <DocSecurity>0</DocSecurity>
  <Lines>74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Сибирский федеральный университет</Company>
  <LinksUpToDate>false</LinksUpToDate>
  <CharactersWithSpaces>1051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Berezina</dc:creator>
  <cp:lastModifiedBy>TheorS02</cp:lastModifiedBy>
  <cp:revision>4</cp:revision>
  <cp:lastPrinted>2022-06-24T02:53:00Z</cp:lastPrinted>
  <dcterms:created xsi:type="dcterms:W3CDTF">2025-09-09T04:02:00Z</dcterms:created>
  <dcterms:modified xsi:type="dcterms:W3CDTF">2025-09-12T08:20:00Z</dcterms:modified>
</cp:coreProperties>
</file>